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7429D7" w14:textId="77777777" w:rsidR="00556347" w:rsidRDefault="00556347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Theme="minorHAnsi" w:hAnsiTheme="minorHAnsi" w:cs="Helvetica Neue"/>
          <w:b/>
          <w:sz w:val="22"/>
          <w:szCs w:val="22"/>
        </w:rPr>
      </w:pPr>
    </w:p>
    <w:p w14:paraId="623A8F5B" w14:textId="044B5AB1" w:rsidR="007F3783" w:rsidRP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cs="Big Caslon"/>
          <w:b/>
          <w:sz w:val="22"/>
          <w:szCs w:val="22"/>
        </w:rPr>
      </w:pPr>
      <w:bookmarkStart w:id="0" w:name="_GoBack"/>
      <w:bookmarkEnd w:id="0"/>
      <w:r>
        <w:rPr>
          <w:rFonts w:asciiTheme="minorHAnsi" w:hAnsiTheme="minorHAnsi" w:cs="Helvetica Neue"/>
          <w:b/>
          <w:sz w:val="22"/>
          <w:szCs w:val="22"/>
        </w:rPr>
        <w:t>Using Pascal’s Triangle and Binomial Theorem to expand Binomials</w:t>
      </w:r>
    </w:p>
    <w:p w14:paraId="1FA34072" w14:textId="77777777" w:rsidR="004A023F" w:rsidRDefault="009C6ECB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Arial Rounded MT Bold" w:hAnsi="Arial Rounded MT Bold" w:cs="Arial Rounded MT Bold"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03E3389" wp14:editId="4329B37A">
                <wp:simplePos x="0" y="0"/>
                <wp:positionH relativeFrom="column">
                  <wp:posOffset>0</wp:posOffset>
                </wp:positionH>
                <wp:positionV relativeFrom="paragraph">
                  <wp:posOffset>68580</wp:posOffset>
                </wp:positionV>
                <wp:extent cx="3771900" cy="1600200"/>
                <wp:effectExtent l="0" t="0" r="0" b="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1CAA28" w14:textId="77777777" w:rsidR="00556347" w:rsidRPr="00E51F49" w:rsidRDefault="00556347" w:rsidP="002D2477">
                            <w:pPr>
                              <w:widowControl w:val="0"/>
                              <w:tabs>
                                <w:tab w:val="left" w:pos="560"/>
                                <w:tab w:val="left" w:pos="1120"/>
                                <w:tab w:val="left" w:pos="1680"/>
                                <w:tab w:val="left" w:pos="2240"/>
                                <w:tab w:val="left" w:pos="2800"/>
                                <w:tab w:val="left" w:pos="3360"/>
                                <w:tab w:val="left" w:pos="3920"/>
                                <w:tab w:val="left" w:pos="4480"/>
                                <w:tab w:val="left" w:pos="5040"/>
                                <w:tab w:val="left" w:pos="5600"/>
                                <w:tab w:val="left" w:pos="6160"/>
                                <w:tab w:val="left" w:pos="6720"/>
                              </w:tabs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</w:rPr>
                              <w:drawing>
                                <wp:inline distT="0" distB="0" distL="0" distR="0" wp14:anchorId="0BDDB26A" wp14:editId="52051C99">
                                  <wp:extent cx="3678767" cy="1454125"/>
                                  <wp:effectExtent l="0" t="0" r="4445" b="0"/>
                                  <wp:docPr id="1" name="Picture 8" descr="Description: 6-2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Description: 6-2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78767" cy="1454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0;margin-top:5.4pt;width:297pt;height:12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" filled="f" stroked="f">
                <v:textbox inset=",7.2pt,,7.2pt">
                  <w:txbxContent>
                    <w:p w14:paraId="7C1CAA28" w14:textId="77777777" w:rsidR="009F7186" w:rsidRPr="00E51F49" w:rsidRDefault="009F7186" w:rsidP="002D2477">
                      <w:pPr>
                        <w:widowControl w:val="0"/>
                        <w:tabs>
                          <w:tab w:val="left" w:pos="560"/>
                          <w:tab w:val="left" w:pos="1120"/>
                          <w:tab w:val="left" w:pos="1680"/>
                          <w:tab w:val="left" w:pos="2240"/>
                          <w:tab w:val="left" w:pos="2800"/>
                          <w:tab w:val="left" w:pos="3360"/>
                          <w:tab w:val="left" w:pos="3920"/>
                          <w:tab w:val="left" w:pos="4480"/>
                          <w:tab w:val="left" w:pos="5040"/>
                          <w:tab w:val="left" w:pos="5600"/>
                          <w:tab w:val="left" w:pos="6160"/>
                          <w:tab w:val="left" w:pos="6720"/>
                        </w:tabs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  <w:noProof/>
                        </w:rPr>
                        <w:drawing>
                          <wp:inline distT="0" distB="0" distL="0" distR="0" wp14:anchorId="0BDDB26A" wp14:editId="52051C99">
                            <wp:extent cx="3678767" cy="1454125"/>
                            <wp:effectExtent l="0" t="0" r="4445" b="0"/>
                            <wp:docPr id="1" name="Picture 8" descr="Description: 6-2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Description: 6-2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78767" cy="1454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Arial Rounded MT Bold" w:hAnsi="Arial Rounded MT Bold" w:cs="Arial Rounded MT Bold"/>
          <w:sz w:val="18"/>
          <w:szCs w:val="18"/>
        </w:rPr>
        <w:tab/>
      </w:r>
      <w:r>
        <w:rPr>
          <w:rFonts w:ascii="Arial Rounded MT Bold" w:hAnsi="Arial Rounded MT Bold" w:cs="Arial Rounded MT Bold"/>
          <w:sz w:val="18"/>
          <w:szCs w:val="18"/>
        </w:rPr>
        <w:tab/>
      </w:r>
    </w:p>
    <w:p w14:paraId="7EA4FE6B" w14:textId="77777777" w:rsidR="004A023F" w:rsidRDefault="004A023F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Arial Rounded MT Bold" w:hAnsi="Arial Rounded MT Bold" w:cs="Arial Rounded MT Bold"/>
          <w:sz w:val="18"/>
          <w:szCs w:val="18"/>
        </w:rPr>
      </w:pPr>
    </w:p>
    <w:p w14:paraId="1AC14CC1" w14:textId="77777777" w:rsidR="004A023F" w:rsidRDefault="004A023F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Arial Rounded MT Bold" w:hAnsi="Arial Rounded MT Bold" w:cs="Arial Rounded MT Bold"/>
          <w:sz w:val="18"/>
          <w:szCs w:val="18"/>
        </w:rPr>
      </w:pPr>
    </w:p>
    <w:p w14:paraId="04AA4196" w14:textId="77777777" w:rsidR="004A023F" w:rsidRDefault="004A023F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Arial Rounded MT Bold" w:hAnsi="Arial Rounded MT Bold" w:cs="Arial Rounded MT Bold"/>
          <w:sz w:val="18"/>
          <w:szCs w:val="18"/>
        </w:rPr>
      </w:pPr>
    </w:p>
    <w:p w14:paraId="12A2D72F" w14:textId="77777777" w:rsidR="004A023F" w:rsidRDefault="004A023F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Arial Rounded MT Bold" w:hAnsi="Arial Rounded MT Bold" w:cs="Arial Rounded MT Bold"/>
          <w:sz w:val="18"/>
          <w:szCs w:val="18"/>
        </w:rPr>
      </w:pPr>
    </w:p>
    <w:p w14:paraId="0C25E8B0" w14:textId="77777777" w:rsidR="004A023F" w:rsidRDefault="004A023F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Arial Rounded MT Bold" w:hAnsi="Arial Rounded MT Bold" w:cs="Arial Rounded MT Bold"/>
          <w:sz w:val="18"/>
          <w:szCs w:val="18"/>
        </w:rPr>
      </w:pPr>
    </w:p>
    <w:p w14:paraId="255C6DC6" w14:textId="77777777" w:rsidR="004A023F" w:rsidRDefault="004A023F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Arial Rounded MT Bold" w:hAnsi="Arial Rounded MT Bold" w:cs="Arial Rounded MT Bold"/>
          <w:sz w:val="18"/>
          <w:szCs w:val="18"/>
        </w:rPr>
      </w:pPr>
    </w:p>
    <w:p w14:paraId="59F641FC" w14:textId="33B0B3A4" w:rsidR="00553C56" w:rsidRPr="004A023F" w:rsidRDefault="004A023F" w:rsidP="009C6EC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0" w:line="264" w:lineRule="auto"/>
        <w:rPr>
          <w:rFonts w:ascii="Helvetica Neue" w:hAnsi="Helvetica Neue" w:cs="Helvetica Neue"/>
          <w:sz w:val="22"/>
          <w:szCs w:val="22"/>
        </w:rPr>
      </w:pPr>
      <w:proofErr w:type="gramStart"/>
      <w:r>
        <w:rPr>
          <w:rFonts w:ascii="Helvetica Neue" w:hAnsi="Helvetica Neue" w:cs="Helvetica Neue"/>
          <w:sz w:val="22"/>
          <w:szCs w:val="22"/>
        </w:rPr>
        <w:t>1.</w:t>
      </w:r>
      <w:r w:rsidR="003D060F">
        <w:rPr>
          <w:rFonts w:ascii="Helvetica" w:hAnsi="Helvetica" w:cs="Helvetica"/>
          <w:noProof/>
          <w:kern w:val="1"/>
        </w:rPr>
        <w:t xml:space="preserve"> </w:t>
      </w:r>
      <m:oMath>
        <m:sSup>
          <m:sSupPr>
            <m:ctrlPr>
              <w:rPr>
                <w:rFonts w:ascii="Cambria Math" w:hAnsi="Cambria Math" w:cs="Helvetica"/>
                <w:i/>
                <w:noProof/>
                <w:kern w:val="1"/>
              </w:rPr>
            </m:ctrlPr>
          </m:sSupPr>
          <m:e>
            <m:r>
              <w:rPr>
                <w:rFonts w:ascii="Cambria Math" w:hAnsi="Cambria Math" w:cs="Helvetica"/>
                <w:noProof/>
                <w:kern w:val="1"/>
              </w:rPr>
              <m:t>(x – 3)</m:t>
            </m:r>
          </m:e>
          <m:sup>
            <m:r>
              <w:rPr>
                <w:rFonts w:ascii="Cambria Math" w:hAnsi="Cambria Math" w:cs="Helvetica"/>
                <w:noProof/>
                <w:kern w:val="1"/>
              </w:rPr>
              <m:t>5</m:t>
            </m:r>
          </m:sup>
        </m:sSup>
      </m:oMath>
      <w:r w:rsidR="00553C56"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</w:r>
      <w:r>
        <w:rPr>
          <w:rFonts w:ascii="Helvetica Neue" w:hAnsi="Helvetica Neue" w:cs="Helvetica Neue"/>
          <w:sz w:val="22"/>
          <w:szCs w:val="22"/>
        </w:rPr>
        <w:tab/>
        <w:t>2.</w:t>
      </w:r>
      <w:proofErr w:type="gramEnd"/>
      <w:r>
        <w:rPr>
          <w:rFonts w:ascii="Helvetica Neue" w:hAnsi="Helvetica Neue" w:cs="Helvetica Neue"/>
          <w:sz w:val="22"/>
          <w:szCs w:val="22"/>
        </w:rPr>
        <w:t xml:space="preserve"> </w:t>
      </w:r>
      <w:r w:rsidR="00553C56">
        <w:rPr>
          <w:rFonts w:ascii="Helvetica Neue" w:hAnsi="Helvetica Neue" w:cs="Helvetica Neue"/>
          <w:sz w:val="22"/>
          <w:szCs w:val="22"/>
        </w:rPr>
        <w:t xml:space="preserve"> </w:t>
      </w:r>
      <m:oMath>
        <m:r>
          <w:rPr>
            <w:rFonts w:ascii="Cambria Math" w:hAnsi="Cambria Math" w:cs="Helvetica"/>
            <w:noProof/>
            <w:kern w:val="1"/>
          </w:rPr>
          <m:t>(2x + 4)</m:t>
        </m:r>
      </m:oMath>
      <w:r w:rsidR="003D060F">
        <w:rPr>
          <w:rFonts w:ascii="Helvetica" w:hAnsi="Helvetica" w:cs="Helvetica"/>
          <w:noProof/>
          <w:kern w:val="1"/>
          <w:vertAlign w:val="superscript"/>
        </w:rPr>
        <w:t>4</w:t>
      </w:r>
    </w:p>
    <w:p w14:paraId="574E597B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73CBA3F7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665E243A" w14:textId="77777777" w:rsidR="00BD551C" w:rsidRDefault="00BD551C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44A0BBAF" w14:textId="77777777" w:rsidR="00986FDB" w:rsidRDefault="00986FDB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6260992F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2EE185AE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1CD22361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44A3F86F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617E9D01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515A11AB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0764B2F4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3D31E859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3EAB7087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5208CED9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36F43293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04DB4385" w14:textId="77777777" w:rsidR="009F7186" w:rsidRDefault="009F718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6AB9EA67" w14:textId="77777777" w:rsidR="009F7186" w:rsidRDefault="009F718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5144FFC7" w14:textId="0BAA2017" w:rsidR="00011DCA" w:rsidRDefault="0063257C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  <w:r>
        <w:rPr>
          <w:rFonts w:ascii="Helvetica Neue" w:hAnsi="Helvetica Neue" w:cs="Helvetica Neue"/>
          <w:sz w:val="22"/>
          <w:szCs w:val="22"/>
        </w:rPr>
        <w:t xml:space="preserve">3. </w:t>
      </w:r>
      <m:oMath>
        <m:sSup>
          <m:sSupPr>
            <m:ctrlPr>
              <w:rPr>
                <w:rFonts w:ascii="Cambria Math" w:hAnsi="Cambria Math" w:cs="Helvetica Neue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Helvetica Neue"/>
                <w:sz w:val="22"/>
                <w:szCs w:val="22"/>
              </w:rPr>
              <m:t>(x+4y)</m:t>
            </m:r>
          </m:e>
          <m:sup>
            <m:r>
              <w:rPr>
                <w:rFonts w:ascii="Cambria Math" w:hAnsi="Cambria Math" w:cs="Helvetica Neue"/>
                <w:sz w:val="22"/>
                <w:szCs w:val="22"/>
              </w:rPr>
              <m:t>3</m:t>
            </m:r>
          </m:sup>
        </m:sSup>
      </m:oMath>
    </w:p>
    <w:p w14:paraId="59E2F584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72F1B226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3D4C5CE8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359508EC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31841B01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340CC3F7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68C6A2F6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2766951B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2572E934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446932CD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12CEC42F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2148ED28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05BEE636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07924E75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12D891C2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195C7C3F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0C173C48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654CF0A7" w14:textId="77777777" w:rsidR="00986FDB" w:rsidRDefault="00986FDB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01F9AC04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18ED86A4" w14:textId="77777777" w:rsidR="00A8659E" w:rsidRDefault="00A8659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sz w:val="22"/>
          <w:szCs w:val="22"/>
        </w:rPr>
      </w:pPr>
    </w:p>
    <w:p w14:paraId="6248D79D" w14:textId="502C5841" w:rsidR="00553C56" w:rsidRDefault="002C1DB7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  <w:r w:rsidRPr="009F7186">
        <w:rPr>
          <w:b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F816FE3" wp14:editId="4B0C6BF6">
                <wp:simplePos x="0" y="0"/>
                <wp:positionH relativeFrom="column">
                  <wp:posOffset>2971800</wp:posOffset>
                </wp:positionH>
                <wp:positionV relativeFrom="paragraph">
                  <wp:posOffset>-99695</wp:posOffset>
                </wp:positionV>
                <wp:extent cx="4114800" cy="1485900"/>
                <wp:effectExtent l="0" t="0" r="0" b="0"/>
                <wp:wrapSquare wrapText="bothSides"/>
                <wp:docPr id="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98C01D" w14:textId="77777777" w:rsidR="00556347" w:rsidRPr="00DE778C" w:rsidRDefault="00556347" w:rsidP="009853DD">
                            <w:pPr>
                              <w:widowControl w:val="0"/>
                              <w:tabs>
                                <w:tab w:val="left" w:pos="560"/>
                                <w:tab w:val="left" w:pos="1120"/>
                                <w:tab w:val="left" w:pos="1680"/>
                                <w:tab w:val="left" w:pos="2240"/>
                                <w:tab w:val="left" w:pos="2800"/>
                                <w:tab w:val="left" w:pos="3360"/>
                                <w:tab w:val="left" w:pos="3920"/>
                                <w:tab w:val="left" w:pos="4480"/>
                                <w:tab w:val="left" w:pos="5040"/>
                                <w:tab w:val="left" w:pos="5600"/>
                                <w:tab w:val="left" w:pos="6160"/>
                                <w:tab w:val="left" w:pos="6720"/>
                              </w:tabs>
                              <w:autoSpaceDE w:val="0"/>
                              <w:autoSpaceDN w:val="0"/>
                              <w:adjustRightInd w:val="0"/>
                              <w:rPr>
                                <w:rFonts w:ascii="Helvetica Neue" w:hAnsi="Helvetica Neue" w:cs="Helvetica Neue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Helvetica Neue" w:hAnsi="Helvetica Neue" w:cs="Helvetica Neue"/>
                                <w:b/>
                                <w:bCs/>
                                <w:noProof/>
                                <w:sz w:val="22"/>
                                <w:szCs w:val="22"/>
                              </w:rPr>
                              <w:drawing>
                                <wp:inline distT="0" distB="0" distL="0" distR="0" wp14:anchorId="7C8F8AD7" wp14:editId="7C9B8274">
                                  <wp:extent cx="3873479" cy="935567"/>
                                  <wp:effectExtent l="0" t="0" r="0" b="4445"/>
                                  <wp:docPr id="45" name="Picture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73479" cy="9355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234pt;margin-top:-7.8pt;width:324pt;height:11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" filled="f" stroked="f">
                <v:textbox inset=",7.2pt,,7.2pt">
                  <w:txbxContent>
                    <w:p w14:paraId="3498C01D" w14:textId="77777777" w:rsidR="009F7186" w:rsidRPr="00DE778C" w:rsidRDefault="009F7186" w:rsidP="009853DD">
                      <w:pPr>
                        <w:widowControl w:val="0"/>
                        <w:tabs>
                          <w:tab w:val="left" w:pos="560"/>
                          <w:tab w:val="left" w:pos="1120"/>
                          <w:tab w:val="left" w:pos="1680"/>
                          <w:tab w:val="left" w:pos="2240"/>
                          <w:tab w:val="left" w:pos="2800"/>
                          <w:tab w:val="left" w:pos="3360"/>
                          <w:tab w:val="left" w:pos="3920"/>
                          <w:tab w:val="left" w:pos="4480"/>
                          <w:tab w:val="left" w:pos="5040"/>
                          <w:tab w:val="left" w:pos="5600"/>
                          <w:tab w:val="left" w:pos="6160"/>
                          <w:tab w:val="left" w:pos="6720"/>
                        </w:tabs>
                        <w:autoSpaceDE w:val="0"/>
                        <w:autoSpaceDN w:val="0"/>
                        <w:adjustRightInd w:val="0"/>
                        <w:rPr>
                          <w:rFonts w:ascii="Helvetica Neue" w:hAnsi="Helvetica Neue" w:cs="Helvetica Neue"/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rFonts w:ascii="Helvetica Neue" w:hAnsi="Helvetica Neue" w:cs="Helvetica Neue"/>
                          <w:b/>
                          <w:bCs/>
                          <w:noProof/>
                          <w:sz w:val="22"/>
                          <w:szCs w:val="22"/>
                        </w:rPr>
                        <w:drawing>
                          <wp:inline distT="0" distB="0" distL="0" distR="0" wp14:anchorId="7C8F8AD7" wp14:editId="7C9B8274">
                            <wp:extent cx="3873479" cy="935567"/>
                            <wp:effectExtent l="0" t="0" r="0" b="4445"/>
                            <wp:docPr id="45" name="Picture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73479" cy="9355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53C56" w:rsidRPr="009F7186">
        <w:rPr>
          <w:rFonts w:ascii="Helvetica Neue" w:hAnsi="Helvetica Neue" w:cs="Helvetica Neue"/>
          <w:b/>
          <w:sz w:val="22"/>
          <w:szCs w:val="22"/>
        </w:rPr>
        <w:t>Polynomial long division</w:t>
      </w:r>
      <w:r w:rsidR="00553C56">
        <w:rPr>
          <w:rFonts w:ascii="Helvetica Neue" w:hAnsi="Helvetica Neue" w:cs="Helvetica Neue"/>
          <w:sz w:val="22"/>
          <w:szCs w:val="22"/>
        </w:rPr>
        <w:t xml:space="preserve"> is a method for dividing a p</w:t>
      </w:r>
      <w:r w:rsidR="009F7186">
        <w:rPr>
          <w:rFonts w:ascii="Helvetica Neue" w:hAnsi="Helvetica Neue" w:cs="Helvetica Neue"/>
          <w:sz w:val="22"/>
          <w:szCs w:val="22"/>
        </w:rPr>
        <w:t>olynomial by another polynomial</w:t>
      </w:r>
      <w:r w:rsidR="00553C56">
        <w:rPr>
          <w:rFonts w:ascii="Helvetica Neue" w:hAnsi="Helvetica Neue" w:cs="Helvetica Neue"/>
          <w:sz w:val="22"/>
          <w:szCs w:val="22"/>
        </w:rPr>
        <w:t xml:space="preserve"> of a lower degree. It is very similar to dividing numbers. </w:t>
      </w:r>
    </w:p>
    <w:p w14:paraId="1F848ACA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72703CE4" w14:textId="4B688E8A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  <w:sz w:val="22"/>
          <w:szCs w:val="22"/>
        </w:rPr>
      </w:pPr>
    </w:p>
    <w:p w14:paraId="55458F16" w14:textId="77777777" w:rsidR="002C1DB7" w:rsidRPr="002F1D17" w:rsidRDefault="002C1DB7" w:rsidP="002C1DB7">
      <w:pPr>
        <w:rPr>
          <w:b/>
        </w:rPr>
      </w:pPr>
      <w:r w:rsidRPr="002F1D17">
        <w:rPr>
          <w:b/>
        </w:rPr>
        <w:t>Numerical Long Division</w:t>
      </w:r>
    </w:p>
    <w:p w14:paraId="688F1023" w14:textId="77777777" w:rsidR="002C1DB7" w:rsidRPr="002F1D17" w:rsidRDefault="002C1DB7" w:rsidP="002C1DB7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894"/>
      </w:tblGrid>
      <w:tr w:rsidR="002C1DB7" w:rsidRPr="00187851" w14:paraId="4B8751CB" w14:textId="77777777" w:rsidTr="009F7186">
        <w:trPr>
          <w:trHeight w:val="3613"/>
        </w:trPr>
        <w:tc>
          <w:tcPr>
            <w:tcW w:w="3894" w:type="dxa"/>
            <w:shd w:val="clear" w:color="auto" w:fill="auto"/>
          </w:tcPr>
          <w:p w14:paraId="536B040D" w14:textId="233DFCB6" w:rsidR="002C1DB7" w:rsidRPr="00187851" w:rsidRDefault="002C1DB7" w:rsidP="002C1DB7">
            <w:pPr>
              <w:spacing w:before="120"/>
              <w:rPr>
                <w:b/>
                <w:lang w:bidi="x-none"/>
              </w:rPr>
            </w:pPr>
            <w:r>
              <w:rPr>
                <w:b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55788E20" wp14:editId="03BD86EB">
                      <wp:simplePos x="0" y="0"/>
                      <wp:positionH relativeFrom="column">
                        <wp:posOffset>2400300</wp:posOffset>
                      </wp:positionH>
                      <wp:positionV relativeFrom="paragraph">
                        <wp:posOffset>2540</wp:posOffset>
                      </wp:positionV>
                      <wp:extent cx="1371600" cy="1701800"/>
                      <wp:effectExtent l="0" t="0" r="25400" b="25400"/>
                      <wp:wrapNone/>
                      <wp:docPr id="42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1701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711518" w14:textId="77777777" w:rsidR="00556347" w:rsidRPr="00A8659E" w:rsidRDefault="00556347" w:rsidP="002C1DB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A8659E">
                                    <w:rPr>
                                      <w:sz w:val="20"/>
                                      <w:szCs w:val="20"/>
                                    </w:rPr>
                                    <w:t>Which number is the…</w:t>
                                  </w:r>
                                </w:p>
                                <w:p w14:paraId="5242F1EA" w14:textId="77777777" w:rsidR="00556347" w:rsidRPr="00A8659E" w:rsidRDefault="00556347" w:rsidP="002C1DB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6D4780B0" w14:textId="77777777" w:rsidR="00556347" w:rsidRPr="00A8659E" w:rsidRDefault="00556347" w:rsidP="002C1DB7">
                                  <w:pPr>
                                    <w:ind w:left="36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A8659E">
                                    <w:rPr>
                                      <w:sz w:val="20"/>
                                      <w:szCs w:val="20"/>
                                    </w:rPr>
                                    <w:t>Dividend?</w:t>
                                  </w:r>
                                </w:p>
                                <w:p w14:paraId="6B20C23E" w14:textId="77777777" w:rsidR="00556347" w:rsidRPr="00A8659E" w:rsidRDefault="00556347" w:rsidP="002C1DB7">
                                  <w:pPr>
                                    <w:ind w:left="36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62C8AA59" w14:textId="77777777" w:rsidR="00556347" w:rsidRPr="00A8659E" w:rsidRDefault="00556347" w:rsidP="002C1DB7">
                                  <w:pPr>
                                    <w:ind w:left="36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A8659E">
                                    <w:rPr>
                                      <w:sz w:val="20"/>
                                      <w:szCs w:val="20"/>
                                    </w:rPr>
                                    <w:t>Divisor?</w:t>
                                  </w:r>
                                </w:p>
                                <w:p w14:paraId="473C12D7" w14:textId="77777777" w:rsidR="00556347" w:rsidRPr="00A8659E" w:rsidRDefault="00556347" w:rsidP="002C1DB7">
                                  <w:pPr>
                                    <w:ind w:left="36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66AB9B45" w14:textId="77777777" w:rsidR="00556347" w:rsidRPr="00A8659E" w:rsidRDefault="00556347" w:rsidP="002C1DB7">
                                  <w:pPr>
                                    <w:ind w:left="36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A8659E">
                                    <w:rPr>
                                      <w:sz w:val="20"/>
                                      <w:szCs w:val="20"/>
                                    </w:rPr>
                                    <w:t>Quotient?</w:t>
                                  </w:r>
                                </w:p>
                                <w:p w14:paraId="607085C0" w14:textId="77777777" w:rsidR="00556347" w:rsidRPr="00A8659E" w:rsidRDefault="00556347" w:rsidP="002C1DB7">
                                  <w:pPr>
                                    <w:ind w:left="36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57C7EEDD" w14:textId="77777777" w:rsidR="00556347" w:rsidRPr="00A8659E" w:rsidRDefault="00556347" w:rsidP="002C1DB7">
                                  <w:pPr>
                                    <w:ind w:left="36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A8659E">
                                    <w:rPr>
                                      <w:sz w:val="20"/>
                                      <w:szCs w:val="20"/>
                                    </w:rPr>
                                    <w:t>Remainder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6" o:spid="_x0000_s1028" type="#_x0000_t202" style="position:absolute;margin-left:189pt;margin-top:.2pt;width:108pt;height:134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">
                      <v:textbox>
                        <w:txbxContent>
                          <w:p w14:paraId="09711518" w14:textId="77777777" w:rsidR="009F7186" w:rsidRPr="00A8659E" w:rsidRDefault="009F7186" w:rsidP="002C1DB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>Which number is the…</w:t>
                            </w:r>
                          </w:p>
                          <w:p w14:paraId="5242F1EA" w14:textId="77777777" w:rsidR="009F7186" w:rsidRPr="00A8659E" w:rsidRDefault="009F7186" w:rsidP="002C1DB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6D4780B0" w14:textId="77777777" w:rsidR="009F7186" w:rsidRPr="00A8659E" w:rsidRDefault="009F7186" w:rsidP="002C1DB7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>Dividend?</w:t>
                            </w:r>
                          </w:p>
                          <w:p w14:paraId="6B20C23E" w14:textId="77777777" w:rsidR="009F7186" w:rsidRPr="00A8659E" w:rsidRDefault="009F7186" w:rsidP="002C1DB7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62C8AA59" w14:textId="77777777" w:rsidR="009F7186" w:rsidRPr="00A8659E" w:rsidRDefault="009F7186" w:rsidP="002C1DB7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>Divisor?</w:t>
                            </w:r>
                          </w:p>
                          <w:p w14:paraId="473C12D7" w14:textId="77777777" w:rsidR="009F7186" w:rsidRPr="00A8659E" w:rsidRDefault="009F7186" w:rsidP="002C1DB7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66AB9B45" w14:textId="77777777" w:rsidR="009F7186" w:rsidRPr="00A8659E" w:rsidRDefault="009F7186" w:rsidP="002C1DB7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>Quotient?</w:t>
                            </w:r>
                          </w:p>
                          <w:p w14:paraId="607085C0" w14:textId="77777777" w:rsidR="009F7186" w:rsidRPr="00A8659E" w:rsidRDefault="009F7186" w:rsidP="002C1DB7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57C7EEDD" w14:textId="77777777" w:rsidR="009F7186" w:rsidRPr="00A8659E" w:rsidRDefault="009F7186" w:rsidP="002C1DB7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>Remainder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 wp14:anchorId="0CF13878" wp14:editId="274994E7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426085</wp:posOffset>
                      </wp:positionV>
                      <wp:extent cx="1409700" cy="1837055"/>
                      <wp:effectExtent l="5715" t="0" r="0" b="10160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9700" cy="1837055"/>
                                <a:chOff x="6840" y="2867"/>
                                <a:chExt cx="2220" cy="2893"/>
                              </a:xfrm>
                            </wpg:grpSpPr>
                            <wps:wsp>
                              <wps:cNvPr id="4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0" y="32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0" y="32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Rectangl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60" y="32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32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Rectangl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80" y="32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32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288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80" y="288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Rectangle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Rectangle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60" y="36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Rectangl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36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Rectangle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396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80" y="396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432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80" y="432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Rectangle 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468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Rectangle 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80" y="468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Rectangle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468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Rectangle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80" y="50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Rectangle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50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54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Line 24"/>
                              <wps:cNvCnPr/>
                              <wps:spPr bwMode="auto">
                                <a:xfrm flipV="1">
                                  <a:off x="7560" y="32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5"/>
                              <wps:cNvCnPr/>
                              <wps:spPr bwMode="auto">
                                <a:xfrm>
                                  <a:off x="7560" y="3240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6"/>
                              <wps:cNvCnPr/>
                              <wps:spPr bwMode="auto">
                                <a:xfrm>
                                  <a:off x="7560" y="396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27"/>
                              <wps:cNvCnPr/>
                              <wps:spPr bwMode="auto">
                                <a:xfrm>
                                  <a:off x="7920" y="468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28"/>
                              <wps:cNvCnPr/>
                              <wps:spPr bwMode="auto">
                                <a:xfrm>
                                  <a:off x="8280" y="540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94" y="2867"/>
                                  <a:ext cx="420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C238581" w14:textId="77777777" w:rsidR="00556347" w:rsidRDefault="00556347" w:rsidP="002C1DB7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60" y="3240"/>
                                  <a:ext cx="420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9C56AF2" w14:textId="77777777" w:rsidR="00556347" w:rsidRDefault="00556347" w:rsidP="002C1DB7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20" y="3240"/>
                                  <a:ext cx="420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A49217D" w14:textId="77777777" w:rsidR="00556347" w:rsidRDefault="00556347" w:rsidP="002C1DB7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0" y="3240"/>
                                  <a:ext cx="420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569F370" w14:textId="77777777" w:rsidR="00556347" w:rsidRDefault="00556347" w:rsidP="002C1DB7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40" y="3240"/>
                                  <a:ext cx="420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2EED61E" w14:textId="77777777" w:rsidR="00556347" w:rsidRDefault="00556347" w:rsidP="002C1DB7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60" y="3600"/>
                                  <a:ext cx="420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A589864" w14:textId="77777777" w:rsidR="00556347" w:rsidRDefault="00556347" w:rsidP="002C1DB7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20" y="3600"/>
                                  <a:ext cx="420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51A6089" w14:textId="77777777" w:rsidR="00556347" w:rsidRDefault="00556347" w:rsidP="002C1DB7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9" style="position:absolute;margin-left:45.45pt;margin-top:33.55pt;width:111pt;height:144.65pt;z-index:251659776" coordorigin="6840,2867" coordsize="2220,28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">
                      <v:rect id="Rectangle 3" o:spid="_x0000_s1030" style="position:absolute;left:6840;top:32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IOC4xQAA&#10;ANoAAAAPAAAAZHJzL2Rvd25yZXYueG1sRI9Ba8JAFITvgv9heUJvuqkUqzEbKS2WehBpWsTjM/ua&#10;hGbfxuwa4793hUKPw8x8wySr3tSio9ZVlhU8TiIQxLnVFRcKvr/W4zkI55E11pZJwZUcrNLhIMFY&#10;2wt/Upf5QgQIuxgVlN43sZQuL8mgm9iGOHg/tjXog2wLqVu8BLip5TSKZtJgxWGhxIZeS8p/s7MJ&#10;lPdTt3/O+tn2sGum87fj4nreLJR6GPUvSxCeev8f/mt/aAVPcL8SboBM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wg4LjFAAAA2gAAAA8AAAAAAAAAAAAAAAAAlwIAAGRycy9k&#10;b3ducmV2LnhtbFBLBQYAAAAABAAEAPUAAACJAwAAAAA=&#10;">
                        <v:shadow color="gray" opacity="1" offset="2pt,2pt"/>
                      </v:rect>
                      <v:rect id="Rectangle 4" o:spid="_x0000_s1031" style="position:absolute;left:7200;top:32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IU8mxAAA&#10;ANoAAAAPAAAAZHJzL2Rvd25yZXYueG1sRI9Ba8JAFITvgv9heUJvuqkHNamrFKWlPYgYRTy+Zl+T&#10;0OzbNLvG+O9dQfA4zMw3zHzZmUq01LjSsoLXUQSCOLO65FzBYf8xnIFwHlljZZkUXMnBctHvzTHR&#10;9sI7alOfiwBhl6CCwvs6kdJlBRl0I1sTB+/XNgZ9kE0udYOXADeVHEfRRBosOSwUWNOqoOwvPZtA&#10;+fxvj9O0m2xO23o8W//E1/N3rNTLoHt/A+Gp88/wo/2lFcRwvxJugFzc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iFPJsQAAADaAAAADwAAAAAAAAAAAAAAAACXAgAAZHJzL2Rv&#10;d25yZXYueG1sUEsFBgAAAAAEAAQA9QAAAIgDAAAAAA==&#10;">
                        <v:shadow color="gray" opacity="1" offset="2pt,2pt"/>
                      </v:rect>
                      <v:rect id="Rectangle 5" o:spid="_x0000_s1032" style="position:absolute;left:7560;top:32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5qjbxgAA&#10;ANsAAAAPAAAAZHJzL2Rvd25yZXYueG1sRI9Bb8IwDIXvSPsPkZF2gxQODDoCmoY2bQeEKNO0o9d4&#10;bbXGKU0o5d/jAxK3Z/n583vLde9q1VEbKs8GJuMEFHHubcWFga/D22gOKkRki7VnMnChAOvVw2CJ&#10;qfVn3lOXxUIJhEOKBsoYm1TrkJfkMIx9Qyy7P986jDK2hbYtngXuaj1Nkpl2WLF8KLGh15Ly/+zk&#10;hPJ+7L6fsn62/dk10/nmd3E5fS6MeRz2L8+gIvXxbr5df1iJL+mliwjQq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z5qjbxgAAANsAAAAPAAAAAAAAAAAAAAAAAJcCAABkcnMv&#10;ZG93bnJldi54bWxQSwUGAAAAAAQABAD1AAAAigMAAAAA&#10;">
                        <v:shadow color="gray" opacity="1" offset="2pt,2pt"/>
                      </v:rect>
                      <v:rect id="Rectangle 6" o:spid="_x0000_s1033" style="position:absolute;left:7920;top:32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qg1AxQAA&#10;ANsAAAAPAAAAZHJzL2Rvd25yZXYueG1sRI9Ba8JAEIXvBf/DMoK3utGD1egqolTaQylGEY9jdkyC&#10;2dk0u8b4712h4G2G9943b2aL1pSiodoVlhUM+hEI4tTqgjMF+93n+xiE88gaS8uk4E4OFvPO2wxj&#10;bW+8pSbxmQgQdjEqyL2vYildmpNB17cVcdDOtjbow1pnUtd4C3BTymEUjaTBgsOFHCta5ZRekqsJ&#10;lM1fc/hI2tHP8bcajtenyf36PVGq122XUxCeWv8y/6e/dKg/gOcvYQA5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yqDUDFAAAA2wAAAA8AAAAAAAAAAAAAAAAAlwIAAGRycy9k&#10;b3ducmV2LnhtbFBLBQYAAAAABAAEAPUAAACJAwAAAAA=&#10;">
                        <v:shadow color="gray" opacity="1" offset="2pt,2pt"/>
                      </v:rect>
                      <v:rect id="Rectangle 7" o:spid="_x0000_s1034" style="position:absolute;left:8280;top:32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eJM3xgAA&#10;ANsAAAAPAAAAZHJzL2Rvd25yZXYueG1sRI9Pa8JAEMXvQr/DMgVvujEH/0RXkZZKexAxLeJxzI5J&#10;MDubZtcYv323IHib4b33mzeLVWcq0VLjSssKRsMIBHFmdcm5gp/vj8EUhPPIGivLpOBODlbLl94C&#10;E21vvKc29bkIEHYJKii8rxMpXVaQQTe0NXHQzrYx6MPa5FI3eAtwU8k4isbSYMnhQoE1vRWUXdKr&#10;CZTNb3uYpN14e9zV8fT9NLtfv2ZK9V+79RyEp84/zY/0pw71Y/j/JQwgl3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seJM3xgAAANsAAAAPAAAAAAAAAAAAAAAAAJcCAABkcnMv&#10;ZG93bnJldi54bWxQSwUGAAAAAAQABAD1AAAAigMAAAAA&#10;">
                        <v:shadow color="gray" opacity="1" offset="2pt,2pt"/>
                      </v:rect>
                      <v:rect id="Rectangle 8" o:spid="_x0000_s1035" style="position:absolute;left:8640;top:32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NDasxgAA&#10;ANsAAAAPAAAAZHJzL2Rvd25yZXYueG1sRI9Ba8JAEIXvgv9hGaE33dSC1ZiNlBZLPYg0LeJxzE6T&#10;0OxszK4x/ntXKPQ2w3vvmzfJqje16Kh1lWUFj5MIBHFudcWFgu+v9XgOwnlkjbVlUnAlB6t0OEgw&#10;1vbCn9RlvhABwi5GBaX3TSyly0sy6Ca2IQ7aj20N+rC2hdQtXgLc1HIaRTNpsOJwocSGXkvKf7Oz&#10;CZT3U7d/zvrZ9rBrpvO34+J63iyUehj1L0sQnnr/b/5Lf+hQ/wnuv4QBZHo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DNDasxgAAANsAAAAPAAAAAAAAAAAAAAAAAJcCAABkcnMv&#10;ZG93bnJldi54bWxQSwUGAAAAAAQABAD1AAAAigMAAAAA&#10;">
                        <v:shadow color="gray" opacity="1" offset="2pt,2pt"/>
                      </v:rect>
                      <v:rect id="Rectangle 9" o:spid="_x0000_s1036" style="position:absolute;left:7920;top:288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3a7YxgAA&#10;ANsAAAAPAAAAZHJzL2Rvd25yZXYueG1sRI9Ba8JAEIXvgv9hGaE33VSK1ZiNlBZLPYg0LeJxzE6T&#10;0OxszK4x/ntXKPQ2w3vvmzfJqje16Kh1lWUFj5MIBHFudcWFgu+v9XgOwnlkjbVlUnAlB6t0OEgw&#10;1vbCn9RlvhABwi5GBaX3TSyly0sy6Ca2IQ7aj20N+rC2hdQtXgLc1HIaRTNpsOJwocSGXkvKf7Oz&#10;CZT3U7d/zvrZ9rBrpvO34+J63iyUehj1L0sQnnr/b/5Lf+hQ/wnuv4QBZHo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M3a7YxgAAANsAAAAPAAAAAAAAAAAAAAAAAJcCAABkcnMv&#10;ZG93bnJldi54bWxQSwUGAAAAAAQABAD1AAAAigMAAAAA&#10;">
                        <v:shadow color="gray" opacity="1" offset="2pt,2pt"/>
                      </v:rect>
                      <v:rect id="Rectangle 10" o:spid="_x0000_s1037" style="position:absolute;left:8280;top:288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kQtDxgAA&#10;ANsAAAAPAAAAZHJzL2Rvd25yZXYueG1sRI9Ba8JAEIXvgv9hGaE33VSo1ZiNlBZLPYg0LeJxzE6T&#10;0OxszK4x/ntXKPQ2w3vvmzfJqje16Kh1lWUFj5MIBHFudcWFgu+v9XgOwnlkjbVlUnAlB6t0OEgw&#10;1vbCn9RlvhABwi5GBaX3TSyly0sy6Ca2IQ7aj20N+rC2hdQtXgLc1HIaRTNpsOJwocSGXkvKf7Oz&#10;CZT3U7d/zvrZ9rBrpvO34+J63iyUehj1L0sQnnr/b/5Lf+hQ/wnuv4QBZHo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jkQtDxgAAANsAAAAPAAAAAAAAAAAAAAAAAJcCAABkcnMv&#10;ZG93bnJldi54bWxQSwUGAAAAAAQABAD1AAAAigMAAAAA&#10;">
                        <v:shadow color="gray" opacity="1" offset="2pt,2pt"/>
                      </v:rect>
                      <v:rect id="Rectangle 11" o:spid="_x0000_s1038" style="position:absolute;left:8640;top:288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Q5U0xgAA&#10;ANsAAAAPAAAAZHJzL2Rvd25yZXYueG1sRI9Ba8JAEIXvBf/DMkJvddMcUk1dQ1EseiilUcTjNDtN&#10;QrOzMbvG+O9dodDbDO+9b97Ms8E0oqfO1ZYVPE8iEMSF1TWXCva79dMUhPPIGhvLpOBKDrLF6GGO&#10;qbYX/qI+96UIEHYpKqi8b1MpXVGRQTexLXHQfmxn0Ie1K6Xu8BLgppFxFCXSYM3hQoUtLSsqfvOz&#10;CZT3U394yYfk4/jZxtPV9+x63s6UehwPb68gPA3+3/yX3uhQP4H7L2EAubg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TQ5U0xgAAANsAAAAPAAAAAAAAAAAAAAAAAJcCAABkcnMv&#10;ZG93bnJldi54bWxQSwUGAAAAAAQABAD1AAAAigMAAAAA&#10;">
                        <v:shadow color="gray" opacity="1" offset="2pt,2pt"/>
                      </v:rect>
                      <v:rect id="Rectangle 12" o:spid="_x0000_s1039" style="position:absolute;left:7560;top:360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DzCvxgAA&#10;ANsAAAAPAAAAZHJzL2Rvd25yZXYueG1sRI9Pa8JAEMXvgt9hmYI33dSDf6KriEXRg4ipiMdpdpoE&#10;s7Npdo3x23cLQm8zvPd+82a+bE0pGqpdYVnB+yACQZxaXXCm4Py56U9AOI+ssbRMCp7kYLnoduYY&#10;a/vgEzWJz0SAsItRQe59FUvp0pwMuoGtiIP2bWuDPqx1JnWNjwA3pRxG0UgaLDhcyLGidU7pLbmb&#10;QNn+NJdx0o4O12M1nHx8TZ/3/VSp3lu7moHw1Pp/8yu906H+GP5+CQPIxS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8DzCvxgAAANsAAAAPAAAAAAAAAAAAAAAAAJcCAABkcnMv&#10;ZG93bnJldi54bWxQSwUGAAAAAAQABAD1AAAAigMAAAAA&#10;">
                        <v:shadow color="gray" opacity="1" offset="2pt,2pt"/>
                      </v:rect>
                      <v:rect id="Rectangle 13" o:spid="_x0000_s1040" style="position:absolute;left:7920;top:360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kKTdxgAA&#10;ANsAAAAPAAAAZHJzL2Rvd25yZXYueG1sRI9Bb8IwDIXvSPsPkZF2gxQODDoCmoY2bQeEKNO0o9d4&#10;bbXGKU0o5d/jAxK3Z/n583vLde9q1VEbKs8GJuMEFHHubcWFga/D22gOKkRki7VnMnChAOvVw2CJ&#10;qfVn3lOXxUIJhEOKBsoYm1TrkJfkMIx9Qyy7P986jDK2hbYtngXuaj1Nkpl2WLF8KLGh15Ly/+zk&#10;hPJ+7L6fsn62/dk10/nmd3E5fS6MeRz2L8+gIvXxbr5df1iJL2GliwjQq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NkKTdxgAAANsAAAAPAAAAAAAAAAAAAAAAAJcCAABkcnMv&#10;ZG93bnJldi54bWxQSwUGAAAAAAQABAD1AAAAigMAAAAA&#10;">
                        <v:shadow color="gray" opacity="1" offset="2pt,2pt"/>
                      </v:rect>
                      <v:rect id="Rectangle 14" o:spid="_x0000_s1041" style="position:absolute;left:7920;top:396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3AFGxgAA&#10;ANsAAAAPAAAAZHJzL2Rvd25yZXYueG1sRI9Ba8JAEIXvhf6HZQre6kYP1kQ3QVoUPZTStIjHMTsm&#10;wexszK4x/vtuodDbDO+9b94ss8E0oqfO1ZYVTMYRCOLC6ppLBd9f6+c5COeRNTaWScGdHGTp48MS&#10;E21v/El97ksRIOwSVFB53yZSuqIig25sW+KgnWxn0Ie1K6Xu8BbgppHTKJpJgzWHCxW29FpRcc6v&#10;JlA2l37/kg+z98NHO52/HeP7dRcrNXoaVgsQngb/b/5Lb3WoH8PvL2EAmf4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i3AFGxgAAANsAAAAPAAAAAAAAAAAAAAAAAJcCAABkcnMv&#10;ZG93bnJldi54bWxQSwUGAAAAAAQABAD1AAAAigMAAAAA&#10;">
                        <v:shadow color="gray" opacity="1" offset="2pt,2pt"/>
                      </v:rect>
                      <v:rect id="Rectangle 15" o:spid="_x0000_s1042" style="position:absolute;left:8280;top:396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xsf9xgAA&#10;ANsAAAAPAAAAZHJzL2Rvd25yZXYueG1sRI9Pa8JAFMTvgt9heUJvukkO/kldg7S0tAcppqX0+Mw+&#10;k2D2bZpdY/z2rlDocZiZ3zDrbDCN6KlztWUF8SwCQVxYXXOp4OvzZboE4TyyxsYyKbiSg2wzHq0x&#10;1fbCe+pzX4oAYZeigsr7NpXSFRUZdDPbEgfvaDuDPsiulLrDS4CbRiZRNJcGaw4LFbb0VFFxys8m&#10;UF5/++9FPsx3Px9tsnw+rK7n95VSD5Nh+wjC0+D/w3/tN60gieH+JfwAubk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Sxsf9xgAAANsAAAAPAAAAAAAAAAAAAAAAAJcCAABkcnMv&#10;ZG93bnJldi54bWxQSwUGAAAAAAQABAD1AAAAigMAAAAA&#10;">
                        <v:shadow color="gray" opacity="1" offset="2pt,2pt"/>
                      </v:rect>
                      <v:rect id="Rectangle 16" o:spid="_x0000_s1043" style="position:absolute;left:7920;top:432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FFmKxQAA&#10;ANsAAAAPAAAAZHJzL2Rvd25yZXYueG1sRI9Ba8JAFITvhf6H5RW81Y05pBpdg7QoeiilaRGPz+wz&#10;CWbfxuwa47/vFgo9DjPzDbPIBtOInjpXW1YwGUcgiAuray4VfH+tn6cgnEfW2FgmBXdykC0fHxaY&#10;anvjT+pzX4oAYZeigsr7NpXSFRUZdGPbEgfvZDuDPsiulLrDW4CbRsZRlEiDNYeFClt6rag451cT&#10;KJtLv3/Jh+T98NHG07fj7H7dzZQaPQ2rOQhPg/8P/7W3WkEcw++X8APk8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IUWYrFAAAA2wAAAA8AAAAAAAAAAAAAAAAAlwIAAGRycy9k&#10;b3ducmV2LnhtbFBLBQYAAAAABAAEAPUAAACJAwAAAAA=&#10;">
                        <v:shadow color="gray" opacity="1" offset="2pt,2pt"/>
                      </v:rect>
                      <v:rect id="Rectangle 17" o:spid="_x0000_s1044" style="position:absolute;left:8280;top:432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WPwRxQAA&#10;ANsAAAAPAAAAZHJzL2Rvd25yZXYueG1sRI9Ba8JAFITvBf/D8gRvdWMEq9FVpEWxhyKmpfT4zD6T&#10;YPZtzK4x/vtuoeBxmJlvmMWqM5VoqXGlZQWjYQSCOLO65FzB1+fmeQrCeWSNlWVScCcHq2XvaYGJ&#10;tjc+UJv6XAQIuwQVFN7XiZQuK8igG9qaOHgn2xj0QTa51A3eAtxUMo6iiTRYclgosKbXgrJzejWB&#10;sr203y9pN/n42dfx9O04u1/fZ0oN+t16DsJT5x/h//ZOK4jH8Pcl/AC5/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1Y/BHFAAAA2wAAAA8AAAAAAAAAAAAAAAAAlwIAAGRycy9k&#10;b3ducmV2LnhtbFBLBQYAAAAABAAEAPUAAACJAwAAAAA=&#10;">
                        <v:shadow color="gray" opacity="1" offset="2pt,2pt"/>
                      </v:rect>
                      <v:rect id="Rectangle 18" o:spid="_x0000_s1045" style="position:absolute;left:7920;top:468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sWRlxQAA&#10;ANsAAAAPAAAAZHJzL2Rvd25yZXYueG1sRI9Ba8JAFITvBf/D8gRvdWMQq9FVpEWxhyKmpfT4zD6T&#10;YPZtzK4x/vtuoeBxmJlvmMWqM5VoqXGlZQWjYQSCOLO65FzB1+fmeQrCeWSNlWVScCcHq2XvaYGJ&#10;tjc+UJv6XAQIuwQVFN7XiZQuK8igG9qaOHgn2xj0QTa51A3eAtxUMo6iiTRYclgosKbXgrJzejWB&#10;sr203y9pN/n42dfx9O04u1/fZ0oN+t16DsJT5x/h//ZOK4jH8Pcl/AC5/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KxZGXFAAAA2wAAAA8AAAAAAAAAAAAAAAAAlwIAAGRycy9k&#10;b3ducmV2LnhtbFBLBQYAAAAABAAEAPUAAACJAwAAAAA=&#10;">
                        <v:shadow color="gray" opacity="1" offset="2pt,2pt"/>
                      </v:rect>
                      <v:rect id="Rectangle 19" o:spid="_x0000_s1046" style="position:absolute;left:8280;top:468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/cH+xQAA&#10;ANsAAAAPAAAAZHJzL2Rvd25yZXYueG1sRI9Ba8JAFITvBf/D8gRvdWNAq9FVpEWxhyKmpfT4zD6T&#10;YPZtzK4x/vtuoeBxmJlvmMWqM5VoqXGlZQWjYQSCOLO65FzB1+fmeQrCeWSNlWVScCcHq2XvaYGJ&#10;tjc+UJv6XAQIuwQVFN7XiZQuK8igG9qaOHgn2xj0QTa51A3eAtxUMo6iiTRYclgosKbXgrJzejWB&#10;sr203y9pN/n42dfx9O04u1/fZ0oN+t16DsJT5x/h//ZOK4jH8Pcl/AC5/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39wf7FAAAA2wAAAA8AAAAAAAAAAAAAAAAAlwIAAGRycy9k&#10;b3ducmV2LnhtbFBLBQYAAAAABAAEAPUAAACJAwAAAAA=&#10;">
                        <v:shadow color="gray" opacity="1" offset="2pt,2pt"/>
                      </v:rect>
                      <v:rect id="Rectangle 20" o:spid="_x0000_s1047" style="position:absolute;left:8640;top:468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L1+JxQAA&#10;ANsAAAAPAAAAZHJzL2Rvd25yZXYueG1sRI9Ba8JAFITvBf/D8gRvdWMOqaauIkpFD6U0SunxNftM&#10;gtm3aXaN8d+7QqHHYWa+YebL3tSio9ZVlhVMxhEI4tzqigsFx8Pb8xSE88gaa8uk4EYOlovB0xxT&#10;ba/8SV3mCxEg7FJUUHrfpFK6vCSDbmwb4uCdbGvQB9kWUrd4DXBTyziKEmmw4rBQYkPrkvJzdjGB&#10;sv3tvl6yPnn//mji6eZndrvsZ0qNhv3qFYSn3v+H/9o7rSBO4PEl/AC5u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0vX4nFAAAA2wAAAA8AAAAAAAAAAAAAAAAAlwIAAGRycy9k&#10;b3ducmV2LnhtbFBLBQYAAAAABAAEAPUAAACJAwAAAAA=&#10;">
                        <v:shadow color="gray" opacity="1" offset="2pt,2pt"/>
                      </v:rect>
                      <v:rect id="Rectangle 21" o:spid="_x0000_s1048" style="position:absolute;left:8280;top:50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Y/oSxgAA&#10;ANsAAAAPAAAAZHJzL2Rvd25yZXYueG1sRI9Ba8JAFITvhf6H5Qne6sYcoqauQVpa9CDFWEqPz+wz&#10;CWbfptk1xn/fLRQ8DjPzDbPMBtOInjpXW1YwnUQgiAuray4VfB7enuYgnEfW2FgmBTdykK0eH5aY&#10;anvlPfW5L0WAsEtRQeV9m0rpiooMuoltiYN3sp1BH2RXSt3hNcBNI+MoSqTBmsNChS29VFSc84sJ&#10;lPef/muWD8nu+6ON56/Hxe2yXSg1Hg3rZxCeBn8P/7c3WkE8g78v4QfI1S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yY/oSxgAAANsAAAAPAAAAAAAAAAAAAAAAAJcCAABkcnMv&#10;ZG93bnJldi54bWxQSwUGAAAAAAQABAD1AAAAigMAAAAA&#10;">
                        <v:shadow color="gray" opacity="1" offset="2pt,2pt"/>
                      </v:rect>
                      <v:rect id="Rectangle 22" o:spid="_x0000_s1049" style="position:absolute;left:8640;top:504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/G5gxgAA&#10;ANsAAAAPAAAAZHJzL2Rvd25yZXYueG1sRI9NT8JAEIbvJv6HzZh4k6098FFYCNFA5GCMlRCOY3ds&#10;G7qztbuU8u+dgwnHyTvvM/MsVoNrVE9dqD0beB4loIgLb2suDey/Nk9TUCEiW2w8k4ErBVgt7+8W&#10;mFl/4U/q81gqgXDI0EAVY5tpHYqKHIaRb4kl+/GdwyhjV2rb4UXgrtFpkoy1w5rlQoUtvVRUnPKz&#10;E8r2tz9M8mH8fvxo0+nr9+x63s2MeXwY1nNQkYZ4W/5vv1kDqTwrLuIBevkH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D/G5gxgAAANsAAAAPAAAAAAAAAAAAAAAAAJcCAABkcnMv&#10;ZG93bnJldi54bWxQSwUGAAAAAAQABAD1AAAAigMAAAAA&#10;">
                        <v:shadow color="gray" opacity="1" offset="2pt,2pt"/>
                      </v:rect>
                      <v:rect id="Rectangle 23" o:spid="_x0000_s1050" style="position:absolute;left:8640;top:5400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sMv7xQAA&#10;ANsAAAAPAAAAZHJzL2Rvd25yZXYueG1sRI9Ba8JAFITvBf/D8gRvdWMO1qSuIkpFD6U0SunxNftM&#10;gtm3aXaN8d+7QqHHYWa+YebL3tSio9ZVlhVMxhEI4tzqigsFx8Pb8wyE88gaa8uk4EYOlovB0xxT&#10;ba/8SV3mCxEg7FJUUHrfpFK6vCSDbmwb4uCdbGvQB9kWUrd4DXBTyziKptJgxWGhxIbWJeXn7GIC&#10;Zfvbfb1k/fT9+6OJZ5uf5HbZJ0qNhv3qFYSn3v+H/9o7rSBO4PEl/AC5u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ywy/vFAAAA2wAAAA8AAAAAAAAAAAAAAAAAlwIAAGRycy9k&#10;b3ducmV2LnhtbFBLBQYAAAAABAAEAPUAAACJAwAAAAA=&#10;">
                        <v:shadow color="gray" opacity="1" offset="2pt,2pt"/>
                      </v:rect>
                      <v:line id="Line 24" o:spid="_x0000_s1051" style="position:absolute;flip:y;visibility:visible;mso-wrap-style:square" from="7560,3240" to="7560,3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52NzcIAAADbAAAADwAAAGRycy9kb3ducmV2LnhtbERPTWuDQBC9F/Iflgn0VtekUIpxEyQQ&#10;kJYeqoE2t8GdqNGdNe7WmH/fPRR6fLzvdDebXkw0utayglUUgyCurG65VnAsD0+vIJxH1thbJgV3&#10;crDbLh5STLS98SdNha9FCGGXoILG+yGR0lUNGXSRHYgDd7ajQR/gWEs94i2Em16u4/hFGmw5NDQ4&#10;0L6hqit+jIL30xt1Xx/T4Z4Xuc8qLL+vl1Kpx+WcbUB4mv2/+M+dawXPYX34En6A3P4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52NzcIAAADbAAAADwAAAAAAAAAAAAAA&#10;AAChAgAAZHJzL2Rvd25yZXYueG1sUEsFBgAAAAAEAAQA+QAAAJADAAAAAA==&#10;" strokeweight="2.25pt">
                        <v:shadow color="gray" opacity="1" offset="2pt,2pt"/>
                      </v:line>
                      <v:line id="Line 25" o:spid="_x0000_s1052" style="position:absolute;visibility:visible;mso-wrap-style:square" from="7560,3240" to="9000,3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RpJw8IAAADbAAAADwAAAGRycy9kb3ducmV2LnhtbESPQWsCMRSE7wX/Q3iCt5q1gtTVKCII&#10;Yg+lruL1kTx3g5uXJUl1/fdNodDjMDPfMMt171pxpxCtZwWTcQGCWHtjuVZwqnav7yBiQjbYeiYF&#10;T4qwXg1ellga/+Avuh9TLTKEY4kKmpS6UsqoG3IYx74jzt7VB4cpy1BLE/CR4a6Vb0Uxkw4t54UG&#10;O9o2pG/Hb6dgNv8MfLauqDYHc5uGD23bi1ZqNOw3CxCJ+vQf/mvvjYLpBH6/5B8gV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5RpJw8IAAADbAAAADwAAAAAAAAAAAAAA&#10;AAChAgAAZHJzL2Rvd25yZXYueG1sUEsFBgAAAAAEAAQA+QAAAJADAAAAAA==&#10;" strokeweight="2.25pt">
                        <v:shadow color="gray" opacity="1" offset="2pt,2pt"/>
                      </v:line>
                      <v:line id="Line 26" o:spid="_x0000_s1053" style="position:absolute;visibility:visible;mso-wrap-style:square" from="7560,3960" to="8280,39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cjXtMIAAADbAAAADwAAAGRycy9kb3ducmV2LnhtbESPQWsCMRSE70L/Q3iF3jRbBbFbsyIF&#10;odSDqC29PpLX3bCblyWJuv33RhA8DjPzDbNcDa4TZwrRelbwOilAEGtvLNcKvo+b8QJETMgGO8+k&#10;4J8irKqn0RJL4y+8p/Mh1SJDOJaooEmpL6WMuiGHceJ74uz9+eAwZRlqaQJeMtx1cloUc+nQcl5o&#10;sKePhnR7ODkF87dd4B/riuP6y7SzsNW2+9VKvTwP63cQiYb0CN/bn0bBbAq3L/kHyOoK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cjXtMIAAADbAAAADwAAAAAAAAAAAAAA&#10;AAChAgAAZHJzL2Rvd25yZXYueG1sUEsFBgAAAAAEAAQA+QAAAJADAAAAAA==&#10;" strokeweight="2.25pt">
                        <v:shadow color="gray" opacity="1" offset="2pt,2pt"/>
                      </v:line>
                      <v:line id="Line 27" o:spid="_x0000_s1054" style="position:absolute;visibility:visible;mso-wrap-style:square" from="7920,4680" to="8640,46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oRyL8IAAADbAAAADwAAAGRycy9kb3ducmV2LnhtbESPT2sCMRTE74V+h/AK3mpWF6RujSKC&#10;UNqD+I9eH8lzN7h5WZKo67dvBKHHYWZ+w8wWvWvFlUK0nhWMhgUIYu2N5VrBYb9+/wARE7LB1jMp&#10;uFOExfz1ZYaV8Tfe0nWXapEhHCtU0KTUVVJG3ZDDOPQdcfZOPjhMWYZamoC3DHetHBfFRDq0nBca&#10;7GjVkD7vLk7BZLoJfLSu2C+/zbkMP9q2v1qpwVu//ASRqE//4Wf7yygoS3h8yT9Az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oRyL8IAAADbAAAADwAAAAAAAAAAAAAA&#10;AAChAgAAZHJzL2Rvd25yZXYueG1sUEsFBgAAAAAEAAQA+QAAAJADAAAAAA==&#10;" strokeweight="2.25pt">
                        <v:shadow color="gray" opacity="1" offset="2pt,2pt"/>
                      </v:line>
                      <v:line id="Line 28" o:spid="_x0000_s1055" style="position:absolute;visibility:visible;mso-wrap-style:square" from="8280,5400" to="9000,5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W3qW8MAAADbAAAADwAAAGRycy9kb3ducmV2LnhtbESPQWsCMRSE70L/Q3iF3txsq0hdN4oU&#10;CqU9iFrx+khed4OblyVJdfvvG0HwOMzMN0y9GlwnzhSi9azguShBEGtvLDcKvvfv41cQMSEb7DyT&#10;gj+KsFo+jGqsjL/wls671IgM4VihgjalvpIy6pYcxsL3xNn78cFhyjI00gS8ZLjr5EtZzqRDy3mh&#10;xZ7eWtKn3a9TMJtvAh+sK/frT3OahC9tu6NW6ulxWC9AJBrSPXxrfxgFkylcv+QfIJ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Vt6lvDAAAA2wAAAA8AAAAAAAAAAAAA&#10;AAAAoQIAAGRycy9kb3ducmV2LnhtbFBLBQYAAAAABAAEAPkAAACRAwAAAAA=&#10;" strokeweight="2.25pt">
                        <v:shadow color="gray" opacity="1" offset="2pt,2pt"/>
                      </v:line>
                      <v:shape id="Text Box 29" o:spid="_x0000_s1056" type="#_x0000_t202" style="position:absolute;left:7894;top:2867;width:42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    <v:textbox>
                          <w:txbxContent>
                            <w:p w14:paraId="2C238581" w14:textId="77777777" w:rsidR="009F7186" w:rsidRDefault="009F7186" w:rsidP="002C1DB7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0" o:spid="_x0000_s1057" type="#_x0000_t202" style="position:absolute;left:7560;top:3240;width:42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      <v:textbox>
                          <w:txbxContent>
                            <w:p w14:paraId="69C56AF2" w14:textId="77777777" w:rsidR="009F7186" w:rsidRDefault="009F7186" w:rsidP="002C1DB7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1" o:spid="_x0000_s1058" type="#_x0000_t202" style="position:absolute;left:7920;top:3240;width:42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    <v:textbox>
                          <w:txbxContent>
                            <w:p w14:paraId="2A49217D" w14:textId="77777777" w:rsidR="009F7186" w:rsidRDefault="009F7186" w:rsidP="002C1DB7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32" o:spid="_x0000_s1059" type="#_x0000_t202" style="position:absolute;left:8280;top:3240;width:42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Q4Wf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s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6UOFn8EAAADbAAAADwAAAAAAAAAAAAAAAACXAgAAZHJzL2Rvd25y&#10;ZXYueG1sUEsFBgAAAAAEAAQA9QAAAIUDAAAAAA==&#10;" filled="f" stroked="f">
                        <v:textbox>
                          <w:txbxContent>
                            <w:p w14:paraId="7569F370" w14:textId="77777777" w:rsidR="009F7186" w:rsidRDefault="009F7186" w:rsidP="002C1DB7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33" o:spid="_x0000_s1060" type="#_x0000_t202" style="position:absolute;left:8640;top:3240;width:42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DyAE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Cew9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YPIATCAAAA2wAAAA8AAAAAAAAAAAAAAAAAlwIAAGRycy9kb3du&#10;cmV2LnhtbFBLBQYAAAAABAAEAPUAAACGAwAAAAA=&#10;" filled="f" stroked="f">
                        <v:textbox>
                          <w:txbxContent>
                            <w:p w14:paraId="12EED61E" w14:textId="77777777" w:rsidR="009F7186" w:rsidRDefault="009F7186" w:rsidP="002C1DB7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v:shape id="Text Box 34" o:spid="_x0000_s1061" type="#_x0000_t202" style="position:absolute;left:7560;top:3600;width:42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M/rk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6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TzP65L4AAADbAAAADwAAAAAAAAAAAAAAAACXAgAAZHJzL2Rvd25yZXYu&#10;eG1sUEsFBgAAAAAEAAQA9QAAAIIDAAAAAA==&#10;" filled="f" stroked="f">
                        <v:textbox>
                          <w:txbxContent>
                            <w:p w14:paraId="5A589864" w14:textId="77777777" w:rsidR="009F7186" w:rsidRDefault="009F7186" w:rsidP="002C1DB7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5" o:spid="_x0000_s1062" type="#_x0000_t202" style="position:absolute;left:7920;top:3600;width:42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f19/wgAA&#10;ANsAAAAPAAAAZHJzL2Rvd25yZXYueG1sRI9Bi8IwFITvwv6H8IS9aaKoaNcoi7LgSVF3hb09mmdb&#10;bF5KE23990YQPA4z8w0zX7a2FDeqfeFYw6CvQBCnzhScafg9/vSmIHxANlg6Jg138rBcfHTmmBjX&#10;8J5uh5CJCGGfoIY8hCqR0qc5WfR9VxFH7+xqiyHKOpOmxibCbSmHSk2kxYLjQo4VrXJKL4er1fC3&#10;Pf+fRmqXre24alyrJNuZ1Pqz235/gQjUhnf41d4YDaMB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B/X3/CAAAA2wAAAA8AAAAAAAAAAAAAAAAAlwIAAGRycy9kb3du&#10;cmV2LnhtbFBLBQYAAAAABAAEAPUAAACGAwAAAAA=&#10;" filled="f" stroked="f">
                        <v:textbox>
                          <w:txbxContent>
                            <w:p w14:paraId="551A6089" w14:textId="77777777" w:rsidR="009F7186" w:rsidRDefault="009F7186" w:rsidP="002C1DB7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53177">
              <w:rPr>
                <w:lang w:bidi="x-none"/>
              </w:rPr>
              <w:t xml:space="preserve">   </w:t>
            </w:r>
            <w:r w:rsidRPr="00187851">
              <w:rPr>
                <w:b/>
                <w:lang w:bidi="x-none"/>
              </w:rPr>
              <w:t>Fill in the boxes.</w:t>
            </w:r>
          </w:p>
        </w:tc>
      </w:tr>
    </w:tbl>
    <w:p w14:paraId="79FD9B94" w14:textId="77777777" w:rsidR="00A8659E" w:rsidRPr="002F1D17" w:rsidRDefault="00A8659E" w:rsidP="00A8659E">
      <w:pPr>
        <w:rPr>
          <w:b/>
          <w:lang w:bidi="x-none"/>
        </w:rPr>
      </w:pPr>
    </w:p>
    <w:p w14:paraId="0D0A0ED4" w14:textId="2B29502E" w:rsidR="00F71C73" w:rsidRDefault="00A8659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  <w:sz w:val="22"/>
          <w:szCs w:val="22"/>
        </w:rPr>
      </w:pPr>
      <w:r>
        <w:rPr>
          <w:rFonts w:ascii="Helvetica Neue" w:hAnsi="Helvetica Neue" w:cs="Helvetica Neue"/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AF5C2A2" wp14:editId="144A4C45">
                <wp:simplePos x="0" y="0"/>
                <wp:positionH relativeFrom="column">
                  <wp:posOffset>3086100</wp:posOffset>
                </wp:positionH>
                <wp:positionV relativeFrom="paragraph">
                  <wp:posOffset>139700</wp:posOffset>
                </wp:positionV>
                <wp:extent cx="4000500" cy="4114800"/>
                <wp:effectExtent l="0" t="0" r="0" b="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411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FC5633" w14:textId="77777777" w:rsidR="00556347" w:rsidRPr="00A8659E" w:rsidRDefault="00556347" w:rsidP="00A8659E">
                            <w:pPr>
                              <w:ind w:left="360"/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A8659E"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>How to Divide by Polynomials</w:t>
                            </w:r>
                          </w:p>
                          <w:p w14:paraId="0D83A538" w14:textId="77777777" w:rsidR="00556347" w:rsidRPr="00A8659E" w:rsidRDefault="00556347" w:rsidP="00A8659E">
                            <w:pPr>
                              <w:ind w:left="360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0E65FBC9" w14:textId="77777777" w:rsidR="00556347" w:rsidRPr="00A8659E" w:rsidRDefault="00556347" w:rsidP="00A8659E">
                            <w:pPr>
                              <w:ind w:left="360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>Prepare:</w:t>
                            </w:r>
                          </w:p>
                          <w:p w14:paraId="79790876" w14:textId="77777777" w:rsidR="00556347" w:rsidRPr="00A8659E" w:rsidRDefault="00556347" w:rsidP="00A8659E">
                            <w:pPr>
                              <w:numPr>
                                <w:ilvl w:val="0"/>
                                <w:numId w:val="6"/>
                              </w:numPr>
                              <w:ind w:left="630" w:hanging="270"/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Write the problem in “long division form”. That means you change </w:t>
                            </w:r>
                            <w:r w:rsidRPr="00A8659E">
                              <w:rPr>
                                <w:position w:val="-4"/>
                                <w:sz w:val="20"/>
                                <w:szCs w:val="20"/>
                              </w:rPr>
                              <w:object w:dxaOrig="560" w:dyaOrig="260" w14:anchorId="1180E58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8pt;height:13pt" o:ole="">
                                  <v:imagedata r:id="rId13" o:title=""/>
                                </v:shape>
                                <o:OLEObject Type="Embed" ProgID="Equation.DSMT4" ShapeID="_x0000_i1026" DrawAspect="Content" ObjectID="_1444293397" r:id="rId14"/>
                              </w:objec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or </w:t>
                            </w:r>
                            <w:r w:rsidRPr="00A8659E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60" w14:anchorId="18F1931B">
                                <v:shape id="_x0000_i1028" type="#_x0000_t75" style="width:12pt;height:33pt" o:ole="">
                                  <v:imagedata r:id="rId15" o:title=""/>
                                </v:shape>
                                <o:OLEObject Type="Embed" ProgID="Equation.DSMT4" ShapeID="_x0000_i1028" DrawAspect="Content" ObjectID="_1444293398" r:id="rId16"/>
                              </w:objec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into </w:t>
                            </w:r>
                            <w:r w:rsidRPr="00A8659E">
                              <w:rPr>
                                <w:position w:val="-18"/>
                                <w:sz w:val="20"/>
                                <w:szCs w:val="20"/>
                              </w:rPr>
                              <w:object w:dxaOrig="440" w:dyaOrig="500" w14:anchorId="06A53559">
                                <v:shape id="_x0000_i1030" type="#_x0000_t75" style="width:22pt;height:25pt" o:ole="">
                                  <v:imagedata r:id="rId17" o:title=""/>
                                </v:shape>
                                <o:OLEObject Type="Embed" ProgID="Equation.DSMT4" ShapeID="_x0000_i1030" DrawAspect="Content" ObjectID="_1444293399" r:id="rId18"/>
                              </w:objec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form.  </w:t>
                            </w:r>
                          </w:p>
                          <w:p w14:paraId="33468AC8" w14:textId="77777777" w:rsidR="00556347" w:rsidRPr="00A8659E" w:rsidRDefault="00556347" w:rsidP="00A8659E">
                            <w:pPr>
                              <w:numPr>
                                <w:ilvl w:val="0"/>
                                <w:numId w:val="6"/>
                              </w:numPr>
                              <w:ind w:left="630" w:hanging="270"/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Put </w:t>
                            </w: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>0s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as placeholders for any missing term in the divisor and dividend.</w:t>
                            </w:r>
                          </w:p>
                          <w:p w14:paraId="3446F47F" w14:textId="77777777" w:rsidR="00556347" w:rsidRPr="00A8659E" w:rsidRDefault="00556347" w:rsidP="00A8659E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211E7DD0" w14:textId="77777777" w:rsidR="00556347" w:rsidRPr="00A8659E" w:rsidRDefault="00556347" w:rsidP="00A8659E">
                            <w:pPr>
                              <w:ind w:left="360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Process:    </w:t>
                            </w:r>
                          </w:p>
                          <w:p w14:paraId="29CD4797" w14:textId="77777777" w:rsidR="00556347" w:rsidRPr="00A8659E" w:rsidRDefault="00556347" w:rsidP="00A8659E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43403A15" w14:textId="77777777" w:rsidR="00556347" w:rsidRPr="00A8659E" w:rsidRDefault="00556347" w:rsidP="00A8659E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>D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ivide the </w:t>
                            </w: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>first term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of the dividend by the </w:t>
                            </w: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>first term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of the divisor.  Line up the result </w:t>
                            </w: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>above the like term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in the dividend.</w:t>
                            </w:r>
                          </w:p>
                          <w:p w14:paraId="12010362" w14:textId="77777777" w:rsidR="00556347" w:rsidRPr="00A8659E" w:rsidRDefault="00556347" w:rsidP="00A8659E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4BEB9294" w14:textId="77777777" w:rsidR="00556347" w:rsidRPr="00A8659E" w:rsidRDefault="00556347" w:rsidP="00A8659E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>M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ultiply the result of the division by the </w:t>
                            </w: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>entire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 divisor.  Write it below the dividend’s first term.</w:t>
                            </w:r>
                          </w:p>
                          <w:p w14:paraId="276318A6" w14:textId="77777777" w:rsidR="00556347" w:rsidRPr="00A8659E" w:rsidRDefault="00556347" w:rsidP="00A8659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0E1CB04C" w14:textId="003FDF26" w:rsidR="00556347" w:rsidRPr="00A8659E" w:rsidRDefault="00556347" w:rsidP="00A8659E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A8659E"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>S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ubtract the </w:t>
                            </w: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entire 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product from the terms above it.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</w:p>
                          <w:p w14:paraId="7DA41EAF" w14:textId="77777777" w:rsidR="00556347" w:rsidRPr="00A8659E" w:rsidRDefault="00556347" w:rsidP="00A8659E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sz w:val="20"/>
                                <w:szCs w:val="20"/>
                                <w:lang w:bidi="x-none"/>
                              </w:rPr>
                            </w:pPr>
                            <w:r w:rsidRPr="00A8659E"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>B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>ring down the next term from the dividend.</w:t>
                            </w:r>
                          </w:p>
                          <w:p w14:paraId="1C3A1FEE" w14:textId="77777777" w:rsidR="00556347" w:rsidRPr="00A8659E" w:rsidRDefault="00556347" w:rsidP="00A8659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7CE7A6C7" w14:textId="78A7B496" w:rsidR="00556347" w:rsidRPr="00A8659E" w:rsidRDefault="00556347" w:rsidP="00A8659E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sz w:val="20"/>
                                <w:szCs w:val="20"/>
                                <w:lang w:bidi="x-none"/>
                              </w:rPr>
                            </w:pPr>
                            <w:r w:rsidRPr="00A8659E">
                              <w:rPr>
                                <w:sz w:val="20"/>
                                <w:szCs w:val="20"/>
                              </w:rPr>
                              <w:t xml:space="preserve">Repeat this process until you are left with a remainder (or 0).  Write the remainder as a </w:t>
                            </w:r>
                            <w:r w:rsidRPr="00A8659E">
                              <w:rPr>
                                <w:b/>
                                <w:sz w:val="20"/>
                                <w:szCs w:val="20"/>
                              </w:rPr>
                              <w:t>fraction with the divisor as the denominator</w:t>
                            </w:r>
                            <w:r w:rsidRPr="00A8659E"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14:paraId="442C7C0F" w14:textId="77777777" w:rsidR="00556347" w:rsidRDefault="0055634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63" type="#_x0000_t202" style="position:absolute;margin-left:243pt;margin-top:11pt;width:315pt;height:324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" filled="f" stroked="f">
                <v:textbox>
                  <w:txbxContent>
                    <w:p w14:paraId="0AFC5633" w14:textId="77777777" w:rsidR="00A8659E" w:rsidRPr="00A8659E" w:rsidRDefault="00A8659E" w:rsidP="00A8659E">
                      <w:pPr>
                        <w:ind w:left="360"/>
                        <w:rPr>
                          <w:b/>
                          <w:sz w:val="20"/>
                          <w:szCs w:val="20"/>
                          <w:u w:val="single"/>
                        </w:rPr>
                      </w:pPr>
                      <w:r w:rsidRPr="00A8659E">
                        <w:rPr>
                          <w:b/>
                          <w:sz w:val="20"/>
                          <w:szCs w:val="20"/>
                          <w:u w:val="single"/>
                        </w:rPr>
                        <w:t>How to Divide by Polynomials</w:t>
                      </w:r>
                    </w:p>
                    <w:p w14:paraId="0D83A538" w14:textId="77777777" w:rsidR="00A8659E" w:rsidRPr="00A8659E" w:rsidRDefault="00A8659E" w:rsidP="00A8659E">
                      <w:pPr>
                        <w:ind w:left="360"/>
                        <w:rPr>
                          <w:b/>
                          <w:sz w:val="20"/>
                          <w:szCs w:val="20"/>
                        </w:rPr>
                      </w:pPr>
                    </w:p>
                    <w:p w14:paraId="0E65FBC9" w14:textId="77777777" w:rsidR="00A8659E" w:rsidRPr="00A8659E" w:rsidRDefault="00A8659E" w:rsidP="00A8659E">
                      <w:pPr>
                        <w:ind w:left="360"/>
                        <w:rPr>
                          <w:b/>
                          <w:sz w:val="20"/>
                          <w:szCs w:val="20"/>
                        </w:rPr>
                      </w:pPr>
                      <w:r w:rsidRPr="00A8659E">
                        <w:rPr>
                          <w:b/>
                          <w:sz w:val="20"/>
                          <w:szCs w:val="20"/>
                        </w:rPr>
                        <w:t>Prepare:</w:t>
                      </w:r>
                    </w:p>
                    <w:p w14:paraId="79790876" w14:textId="77777777" w:rsidR="00A8659E" w:rsidRPr="00A8659E" w:rsidRDefault="00A8659E" w:rsidP="00A8659E">
                      <w:pPr>
                        <w:numPr>
                          <w:ilvl w:val="0"/>
                          <w:numId w:val="6"/>
                        </w:numPr>
                        <w:ind w:left="630" w:hanging="270"/>
                        <w:rPr>
                          <w:sz w:val="20"/>
                          <w:szCs w:val="20"/>
                        </w:rPr>
                      </w:pPr>
                      <w:r w:rsidRPr="00A8659E">
                        <w:rPr>
                          <w:sz w:val="20"/>
                          <w:szCs w:val="20"/>
                        </w:rPr>
                        <w:t xml:space="preserve">Write the problem in “long division form”. That means you change </w:t>
                      </w:r>
                      <w:r w:rsidRPr="00A8659E">
                        <w:rPr>
                          <w:position w:val="-4"/>
                          <w:sz w:val="20"/>
                          <w:szCs w:val="20"/>
                        </w:rPr>
                        <w:object w:dxaOrig="560" w:dyaOrig="260" w14:anchorId="1180E583">
                          <v:shape id="_x0000_i1115" type="#_x0000_t75" style="width:28pt;height:13pt" o:ole="">
                            <v:imagedata r:id="rId19" o:title=""/>
                          </v:shape>
                          <o:OLEObject Type="Embed" ProgID="Equation.DSMT4" ShapeID="_x0000_i1115" DrawAspect="Content" ObjectID="_1444284760" r:id="rId20"/>
                        </w:objec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or </w:t>
                      </w:r>
                      <w:r w:rsidRPr="00A8659E">
                        <w:rPr>
                          <w:position w:val="-24"/>
                          <w:sz w:val="20"/>
                          <w:szCs w:val="20"/>
                        </w:rPr>
                        <w:object w:dxaOrig="240" w:dyaOrig="660" w14:anchorId="18F1931B">
                          <v:shape id="_x0000_i1116" type="#_x0000_t75" style="width:12pt;height:33pt" o:ole="">
                            <v:imagedata r:id="rId21" o:title=""/>
                          </v:shape>
                          <o:OLEObject Type="Embed" ProgID="Equation.DSMT4" ShapeID="_x0000_i1116" DrawAspect="Content" ObjectID="_1444284761" r:id="rId22"/>
                        </w:objec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into </w:t>
                      </w:r>
                      <w:r w:rsidRPr="00A8659E">
                        <w:rPr>
                          <w:position w:val="-18"/>
                          <w:sz w:val="20"/>
                          <w:szCs w:val="20"/>
                        </w:rPr>
                        <w:object w:dxaOrig="440" w:dyaOrig="500" w14:anchorId="06A53559">
                          <v:shape id="_x0000_i1117" type="#_x0000_t75" style="width:22pt;height:25pt" o:ole="">
                            <v:imagedata r:id="rId23" o:title=""/>
                          </v:shape>
                          <o:OLEObject Type="Embed" ProgID="Equation.DSMT4" ShapeID="_x0000_i1117" DrawAspect="Content" ObjectID="_1444284762" r:id="rId24"/>
                        </w:objec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form.  </w:t>
                      </w:r>
                    </w:p>
                    <w:p w14:paraId="33468AC8" w14:textId="77777777" w:rsidR="00A8659E" w:rsidRPr="00A8659E" w:rsidRDefault="00A8659E" w:rsidP="00A8659E">
                      <w:pPr>
                        <w:numPr>
                          <w:ilvl w:val="0"/>
                          <w:numId w:val="6"/>
                        </w:numPr>
                        <w:ind w:left="630" w:hanging="270"/>
                        <w:rPr>
                          <w:sz w:val="20"/>
                          <w:szCs w:val="20"/>
                        </w:rPr>
                      </w:pPr>
                      <w:r w:rsidRPr="00A8659E">
                        <w:rPr>
                          <w:sz w:val="20"/>
                          <w:szCs w:val="20"/>
                        </w:rPr>
                        <w:t xml:space="preserve">Put </w:t>
                      </w:r>
                      <w:r w:rsidRPr="00A8659E">
                        <w:rPr>
                          <w:b/>
                          <w:sz w:val="20"/>
                          <w:szCs w:val="20"/>
                        </w:rPr>
                        <w:t>0s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as placeholders for any missing term in the divisor and dividend.</w:t>
                      </w:r>
                    </w:p>
                    <w:p w14:paraId="3446F47F" w14:textId="77777777" w:rsidR="00A8659E" w:rsidRPr="00A8659E" w:rsidRDefault="00A8659E" w:rsidP="00A8659E">
                      <w:pPr>
                        <w:ind w:left="360"/>
                        <w:rPr>
                          <w:sz w:val="20"/>
                          <w:szCs w:val="20"/>
                        </w:rPr>
                      </w:pPr>
                    </w:p>
                    <w:p w14:paraId="211E7DD0" w14:textId="77777777" w:rsidR="00A8659E" w:rsidRPr="00A8659E" w:rsidRDefault="00A8659E" w:rsidP="00A8659E">
                      <w:pPr>
                        <w:ind w:left="360"/>
                        <w:rPr>
                          <w:b/>
                          <w:sz w:val="20"/>
                          <w:szCs w:val="20"/>
                        </w:rPr>
                      </w:pPr>
                      <w:r w:rsidRPr="00A8659E">
                        <w:rPr>
                          <w:b/>
                          <w:sz w:val="20"/>
                          <w:szCs w:val="20"/>
                        </w:rPr>
                        <w:t xml:space="preserve">Process:    </w:t>
                      </w:r>
                    </w:p>
                    <w:p w14:paraId="29CD4797" w14:textId="77777777" w:rsidR="00A8659E" w:rsidRPr="00A8659E" w:rsidRDefault="00A8659E" w:rsidP="00A8659E">
                      <w:pPr>
                        <w:rPr>
                          <w:b/>
                          <w:sz w:val="20"/>
                          <w:szCs w:val="20"/>
                        </w:rPr>
                      </w:pPr>
                    </w:p>
                    <w:p w14:paraId="43403A15" w14:textId="77777777" w:rsidR="00A8659E" w:rsidRPr="00A8659E" w:rsidRDefault="00A8659E" w:rsidP="00A8659E">
                      <w:pPr>
                        <w:numPr>
                          <w:ilvl w:val="0"/>
                          <w:numId w:val="5"/>
                        </w:numPr>
                        <w:rPr>
                          <w:sz w:val="20"/>
                          <w:szCs w:val="20"/>
                        </w:rPr>
                      </w:pPr>
                      <w:r w:rsidRPr="00A8659E">
                        <w:rPr>
                          <w:b/>
                          <w:sz w:val="20"/>
                          <w:szCs w:val="20"/>
                          <w:u w:val="single"/>
                        </w:rPr>
                        <w:t>D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ivide the </w:t>
                      </w:r>
                      <w:r w:rsidRPr="00A8659E">
                        <w:rPr>
                          <w:b/>
                          <w:sz w:val="20"/>
                          <w:szCs w:val="20"/>
                        </w:rPr>
                        <w:t>first term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of the dividend by the </w:t>
                      </w:r>
                      <w:r w:rsidRPr="00A8659E">
                        <w:rPr>
                          <w:b/>
                          <w:sz w:val="20"/>
                          <w:szCs w:val="20"/>
                        </w:rPr>
                        <w:t>first term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of the divisor.  Line up the result </w:t>
                      </w:r>
                      <w:r w:rsidRPr="00A8659E">
                        <w:rPr>
                          <w:b/>
                          <w:sz w:val="20"/>
                          <w:szCs w:val="20"/>
                        </w:rPr>
                        <w:t>above the like term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in the dividend.</w:t>
                      </w:r>
                    </w:p>
                    <w:p w14:paraId="12010362" w14:textId="77777777" w:rsidR="00A8659E" w:rsidRPr="00A8659E" w:rsidRDefault="00A8659E" w:rsidP="00A8659E">
                      <w:pPr>
                        <w:ind w:left="360"/>
                        <w:rPr>
                          <w:sz w:val="20"/>
                          <w:szCs w:val="20"/>
                        </w:rPr>
                      </w:pPr>
                    </w:p>
                    <w:p w14:paraId="4BEB9294" w14:textId="77777777" w:rsidR="00A8659E" w:rsidRPr="00A8659E" w:rsidRDefault="00A8659E" w:rsidP="00A8659E">
                      <w:pPr>
                        <w:numPr>
                          <w:ilvl w:val="0"/>
                          <w:numId w:val="5"/>
                        </w:numPr>
                        <w:rPr>
                          <w:sz w:val="20"/>
                          <w:szCs w:val="20"/>
                        </w:rPr>
                      </w:pPr>
                      <w:r w:rsidRPr="00A8659E">
                        <w:rPr>
                          <w:b/>
                          <w:sz w:val="20"/>
                          <w:szCs w:val="20"/>
                          <w:u w:val="single"/>
                        </w:rPr>
                        <w:t>M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ultiply the result of the division by the </w:t>
                      </w:r>
                      <w:r w:rsidRPr="00A8659E">
                        <w:rPr>
                          <w:b/>
                          <w:sz w:val="20"/>
                          <w:szCs w:val="20"/>
                        </w:rPr>
                        <w:t>entire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divisor.  Write it below the dividend’s first term.</w:t>
                      </w:r>
                    </w:p>
                    <w:p w14:paraId="276318A6" w14:textId="77777777" w:rsidR="00A8659E" w:rsidRPr="00A8659E" w:rsidRDefault="00A8659E" w:rsidP="00A8659E">
                      <w:pPr>
                        <w:rPr>
                          <w:sz w:val="20"/>
                          <w:szCs w:val="20"/>
                        </w:rPr>
                      </w:pPr>
                    </w:p>
                    <w:p w14:paraId="0E1CB04C" w14:textId="003FDF26" w:rsidR="00A8659E" w:rsidRPr="00A8659E" w:rsidRDefault="00A8659E" w:rsidP="00A8659E">
                      <w:pPr>
                        <w:numPr>
                          <w:ilvl w:val="0"/>
                          <w:numId w:val="5"/>
                        </w:numPr>
                        <w:rPr>
                          <w:sz w:val="20"/>
                          <w:szCs w:val="20"/>
                        </w:rPr>
                      </w:pPr>
                      <w:r w:rsidRPr="00A8659E">
                        <w:rPr>
                          <w:b/>
                          <w:sz w:val="20"/>
                          <w:szCs w:val="20"/>
                          <w:u w:val="single"/>
                        </w:rPr>
                        <w:t>S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ubtract the </w:t>
                      </w:r>
                      <w:r w:rsidRPr="00A8659E">
                        <w:rPr>
                          <w:b/>
                          <w:sz w:val="20"/>
                          <w:szCs w:val="20"/>
                        </w:rPr>
                        <w:t xml:space="preserve">entire 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product from the terms above it. 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</w:p>
                    <w:p w14:paraId="7DA41EAF" w14:textId="77777777" w:rsidR="00A8659E" w:rsidRPr="00A8659E" w:rsidRDefault="00A8659E" w:rsidP="00A8659E">
                      <w:pPr>
                        <w:numPr>
                          <w:ilvl w:val="0"/>
                          <w:numId w:val="5"/>
                        </w:numPr>
                        <w:rPr>
                          <w:sz w:val="20"/>
                          <w:szCs w:val="20"/>
                          <w:lang w:bidi="x-none"/>
                        </w:rPr>
                      </w:pPr>
                      <w:r w:rsidRPr="00A8659E">
                        <w:rPr>
                          <w:b/>
                          <w:sz w:val="20"/>
                          <w:szCs w:val="20"/>
                          <w:u w:val="single"/>
                        </w:rPr>
                        <w:t>B</w:t>
                      </w:r>
                      <w:r w:rsidRPr="00A8659E">
                        <w:rPr>
                          <w:sz w:val="20"/>
                          <w:szCs w:val="20"/>
                        </w:rPr>
                        <w:t>ring down the next term from the dividend.</w:t>
                      </w:r>
                    </w:p>
                    <w:p w14:paraId="1C3A1FEE" w14:textId="77777777" w:rsidR="00A8659E" w:rsidRPr="00A8659E" w:rsidRDefault="00A8659E" w:rsidP="00A8659E">
                      <w:pPr>
                        <w:rPr>
                          <w:sz w:val="20"/>
                          <w:szCs w:val="20"/>
                        </w:rPr>
                      </w:pPr>
                    </w:p>
                    <w:p w14:paraId="7CE7A6C7" w14:textId="78A7B496" w:rsidR="00A8659E" w:rsidRPr="00A8659E" w:rsidRDefault="00A8659E" w:rsidP="00A8659E">
                      <w:pPr>
                        <w:numPr>
                          <w:ilvl w:val="0"/>
                          <w:numId w:val="5"/>
                        </w:numPr>
                        <w:rPr>
                          <w:sz w:val="20"/>
                          <w:szCs w:val="20"/>
                          <w:lang w:bidi="x-none"/>
                        </w:rPr>
                      </w:pPr>
                      <w:r w:rsidRPr="00A8659E">
                        <w:rPr>
                          <w:sz w:val="20"/>
                          <w:szCs w:val="20"/>
                        </w:rPr>
                        <w:t xml:space="preserve">Repeat </w:t>
                      </w:r>
                      <w:r w:rsidRPr="00A8659E">
                        <w:rPr>
                          <w:sz w:val="20"/>
                          <w:szCs w:val="20"/>
                        </w:rPr>
                        <w:t>this process</w:t>
                      </w:r>
                      <w:r w:rsidRPr="00A8659E">
                        <w:rPr>
                          <w:sz w:val="20"/>
                          <w:szCs w:val="20"/>
                        </w:rPr>
                        <w:t xml:space="preserve"> until you are left with a remainder (or 0).  Write the remainder as a </w:t>
                      </w:r>
                      <w:r w:rsidRPr="00A8659E">
                        <w:rPr>
                          <w:b/>
                          <w:sz w:val="20"/>
                          <w:szCs w:val="20"/>
                        </w:rPr>
                        <w:t>fraction with the divisor as the denominator</w:t>
                      </w:r>
                      <w:r w:rsidRPr="00A8659E">
                        <w:rPr>
                          <w:sz w:val="20"/>
                          <w:szCs w:val="20"/>
                        </w:rPr>
                        <w:t>.</w:t>
                      </w:r>
                    </w:p>
                    <w:p w14:paraId="442C7C0F" w14:textId="77777777" w:rsidR="00A8659E" w:rsidRDefault="00A8659E"/>
                  </w:txbxContent>
                </v:textbox>
                <w10:wrap type="square"/>
              </v:shape>
            </w:pict>
          </mc:Fallback>
        </mc:AlternateContent>
      </w:r>
    </w:p>
    <w:p w14:paraId="3ACD2F51" w14:textId="1454ABCC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  <w:sz w:val="22"/>
          <w:szCs w:val="22"/>
        </w:rPr>
      </w:pPr>
      <w:r>
        <w:rPr>
          <w:rFonts w:ascii="Helvetica Neue" w:hAnsi="Helvetica Neue" w:cs="Helvetica Neue"/>
          <w:b/>
          <w:bCs/>
          <w:sz w:val="22"/>
          <w:szCs w:val="22"/>
        </w:rPr>
        <w:t>Guided Practice:</w:t>
      </w:r>
    </w:p>
    <w:p w14:paraId="6C9CF849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sz w:val="22"/>
          <w:szCs w:val="22"/>
        </w:rPr>
      </w:pPr>
    </w:p>
    <w:p w14:paraId="5CEDFBC2" w14:textId="2082BA90" w:rsidR="00553C56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  <w:r>
        <w:rPr>
          <w:rFonts w:ascii="Helvetica" w:hAnsi="Helvetica" w:cs="Helvetica"/>
        </w:rPr>
        <w:t>1</w:t>
      </w:r>
      <w:r w:rsidR="00553C56">
        <w:rPr>
          <w:rFonts w:ascii="Helvetica" w:hAnsi="Helvetica" w:cs="Helvetica"/>
        </w:rPr>
        <w:t>.</w:t>
      </w:r>
      <w:r w:rsidR="00BD551C">
        <w:rPr>
          <w:rFonts w:ascii="Helvetica" w:hAnsi="Helvetica" w:cs="Helvetica"/>
        </w:rPr>
        <w:t xml:space="preserve"> </w:t>
      </w:r>
      <m:oMath>
        <m:r>
          <w:rPr>
            <w:rFonts w:ascii="Cambria Math" w:hAnsi="Cambria Math" w:cs="Helvetica"/>
          </w:rPr>
          <m:t>(2</m:t>
        </m:r>
        <m:sSup>
          <m:sSupPr>
            <m:ctrlPr>
              <w:rPr>
                <w:rFonts w:ascii="Cambria Math" w:hAnsi="Cambria Math" w:cs="Helvetica"/>
                <w:i/>
              </w:rPr>
            </m:ctrlPr>
          </m:sSupPr>
          <m:e>
            <m:r>
              <w:rPr>
                <w:rFonts w:ascii="Cambria Math" w:hAnsi="Cambria Math" w:cs="Helvetica"/>
              </w:rPr>
              <m:t>x</m:t>
            </m:r>
          </m:e>
          <m:sup>
            <m:r>
              <w:rPr>
                <w:rFonts w:ascii="Cambria Math" w:hAnsi="Cambria Math" w:cs="Helvetica"/>
              </w:rPr>
              <m:t>3</m:t>
            </m:r>
          </m:sup>
        </m:sSup>
        <m:r>
          <w:rPr>
            <w:rFonts w:ascii="Cambria Math" w:hAnsi="Cambria Math" w:cs="Helvetica"/>
          </w:rPr>
          <m:t xml:space="preserve"> – 9</m:t>
        </m:r>
        <m:sSup>
          <m:sSupPr>
            <m:ctrlPr>
              <w:rPr>
                <w:rFonts w:ascii="Cambria Math" w:hAnsi="Cambria Math" w:cs="Helvetica"/>
                <w:i/>
              </w:rPr>
            </m:ctrlPr>
          </m:sSupPr>
          <m:e>
            <m:r>
              <w:rPr>
                <w:rFonts w:ascii="Cambria Math" w:hAnsi="Cambria Math" w:cs="Helvetica"/>
              </w:rPr>
              <m:t xml:space="preserve">x </m:t>
            </m:r>
          </m:e>
          <m:sup>
            <m:r>
              <w:rPr>
                <w:rFonts w:ascii="Cambria Math" w:hAnsi="Cambria Math" w:cs="Helvetica"/>
              </w:rPr>
              <m:t>2</m:t>
            </m:r>
          </m:sup>
        </m:sSup>
        <m:r>
          <w:rPr>
            <w:rFonts w:ascii="Cambria Math" w:hAnsi="Cambria Math" w:cs="Helvetica"/>
          </w:rPr>
          <m:t>+ x + 3) ÷ (2x + 1)</m:t>
        </m:r>
      </m:oMath>
      <w:r w:rsidR="00553C56">
        <w:rPr>
          <w:rFonts w:ascii="Helvetica" w:hAnsi="Helvetica" w:cs="Helvetica"/>
          <w:position w:val="-10"/>
        </w:rPr>
        <w:tab/>
      </w:r>
    </w:p>
    <w:p w14:paraId="30E02967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22A12BC9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1C198FEB" w14:textId="77777777" w:rsidR="00F11B20" w:rsidRDefault="00F11B20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1BB2F24E" w14:textId="77777777" w:rsidR="00986FDB" w:rsidRDefault="00986FDB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330FFE07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07910F63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63080F52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4740AC22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17186B0C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1ECF64E8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155EDEF1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4CCAFFB1" w14:textId="77777777" w:rsidR="00A8659E" w:rsidRDefault="00A8659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22BFFD13" w14:textId="77777777" w:rsidR="00A8659E" w:rsidRDefault="00A8659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3A5C783A" w14:textId="77777777" w:rsidR="00A8659E" w:rsidRDefault="00A8659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739B820A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2FD8A635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256CFA60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504288B5" w14:textId="77777777" w:rsidR="009F7186" w:rsidRDefault="009F718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60CDF46A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5826618B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0EAA4976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35D0FC2D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</w:p>
    <w:p w14:paraId="713DAD90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 Neue" w:hAnsi="Helvetica Neue" w:cs="Helvetica Neue"/>
          <w:b/>
          <w:bCs/>
        </w:rPr>
      </w:pPr>
      <w:r>
        <w:rPr>
          <w:rFonts w:ascii="Helvetica Neue" w:hAnsi="Helvetica Neue" w:cs="Helvetica Neue"/>
          <w:b/>
          <w:bCs/>
        </w:rPr>
        <w:t>Simplify the polynomial by performing the indicated operation.</w:t>
      </w:r>
    </w:p>
    <w:p w14:paraId="663859A8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764598B4" w14:textId="345C7EDF" w:rsidR="00553C56" w:rsidRDefault="00F71C73" w:rsidP="009C6ECB">
      <w:pPr>
        <w:widowControl w:val="0"/>
        <w:tabs>
          <w:tab w:val="left" w:pos="0"/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  <w:proofErr w:type="gramStart"/>
      <w:r>
        <w:rPr>
          <w:rFonts w:ascii="Helvetica" w:hAnsi="Helvetica" w:cs="Helvetica"/>
        </w:rPr>
        <w:t>1</w:t>
      </w:r>
      <w:r w:rsidR="009C6ECB">
        <w:rPr>
          <w:rFonts w:ascii="Helvetica" w:hAnsi="Helvetica" w:cs="Helvetica"/>
        </w:rPr>
        <w:t xml:space="preserve">. </w:t>
      </w:r>
      <w:r w:rsidR="00FE0D4D">
        <w:rPr>
          <w:rFonts w:ascii="Helvetica" w:hAnsi="Helvetica" w:cs="Helvetica"/>
        </w:rPr>
        <w:t xml:space="preserve"> </w:t>
      </w:r>
      <m:oMath>
        <m:r>
          <w:rPr>
            <w:rFonts w:ascii="Cambria Math" w:hAnsi="Cambria Math" w:cs="Helvetica"/>
          </w:rPr>
          <m:t>(-</m:t>
        </m:r>
        <m:sSup>
          <m:sSupPr>
            <m:ctrlPr>
              <w:rPr>
                <w:rFonts w:ascii="Cambria Math" w:hAnsi="Cambria Math" w:cs="Helvetica"/>
                <w:i/>
              </w:rPr>
            </m:ctrlPr>
          </m:sSupPr>
          <m:e>
            <m:r>
              <w:rPr>
                <w:rFonts w:ascii="Cambria Math" w:hAnsi="Cambria Math" w:cs="Helvetica"/>
              </w:rPr>
              <m:t>x</m:t>
            </m:r>
          </m:e>
          <m:sup>
            <m:r>
              <w:rPr>
                <w:rFonts w:ascii="Cambria Math" w:hAnsi="Cambria Math" w:cs="Helvetica"/>
              </w:rPr>
              <m:t>2</m:t>
            </m:r>
          </m:sup>
        </m:sSup>
        <m:r>
          <w:rPr>
            <w:rFonts w:ascii="Cambria Math" w:hAnsi="Cambria Math" w:cs="Helvetica"/>
          </w:rPr>
          <m:t xml:space="preserve"> + 2</m:t>
        </m:r>
        <m:sSup>
          <m:sSupPr>
            <m:ctrlPr>
              <w:rPr>
                <w:rFonts w:ascii="Cambria Math" w:hAnsi="Cambria Math" w:cs="Helvetica"/>
                <w:i/>
              </w:rPr>
            </m:ctrlPr>
          </m:sSupPr>
          <m:e>
            <m:r>
              <w:rPr>
                <w:rFonts w:ascii="Cambria Math" w:hAnsi="Cambria Math" w:cs="Helvetica"/>
              </w:rPr>
              <m:t>x</m:t>
            </m:r>
          </m:e>
          <m:sup>
            <m:r>
              <w:rPr>
                <w:rFonts w:ascii="Cambria Math" w:hAnsi="Cambria Math" w:cs="Helvetica"/>
              </w:rPr>
              <m:t>3</m:t>
            </m:r>
          </m:sup>
        </m:sSup>
        <m:r>
          <w:rPr>
            <w:rFonts w:ascii="Cambria Math" w:hAnsi="Cambria Math" w:cs="Helvetica"/>
          </w:rPr>
          <m:t xml:space="preserve">+ 25) ÷ (x – 3) </m:t>
        </m:r>
      </m:oMath>
      <w:r w:rsidR="009C6ECB">
        <w:rPr>
          <w:rFonts w:ascii="Helvetica" w:hAnsi="Helvetica" w:cs="Helvetica"/>
        </w:rPr>
        <w:tab/>
      </w:r>
      <w:r w:rsidR="009C6ECB">
        <w:rPr>
          <w:rFonts w:ascii="Helvetica" w:hAnsi="Helvetica" w:cs="Helvetica"/>
        </w:rPr>
        <w:tab/>
      </w:r>
      <w:r w:rsidR="009C6ECB">
        <w:rPr>
          <w:rFonts w:ascii="Helvetica" w:hAnsi="Helvetica" w:cs="Helvetica"/>
        </w:rPr>
        <w:tab/>
      </w:r>
      <w:r w:rsidR="009C6ECB">
        <w:rPr>
          <w:rFonts w:ascii="Helvetica" w:hAnsi="Helvetica" w:cs="Helvetica"/>
        </w:rPr>
        <w:tab/>
      </w:r>
      <w:r w:rsidR="009C6ECB">
        <w:rPr>
          <w:rFonts w:ascii="Helvetica" w:hAnsi="Helvetica" w:cs="Helvetica"/>
        </w:rPr>
        <w:tab/>
      </w:r>
      <w:r>
        <w:rPr>
          <w:rFonts w:ascii="Helvetica" w:hAnsi="Helvetica" w:cs="Helvetica"/>
        </w:rPr>
        <w:t>2</w:t>
      </w:r>
      <w:r w:rsidR="009C6ECB">
        <w:rPr>
          <w:rFonts w:ascii="Helvetica" w:hAnsi="Helvetica" w:cs="Helvetica"/>
        </w:rPr>
        <w:t>.</w:t>
      </w:r>
      <w:proofErr w:type="gramEnd"/>
      <w:r w:rsidR="009C6ECB">
        <w:rPr>
          <w:rFonts w:ascii="Helvetica" w:hAnsi="Helvetica" w:cs="Helvetica"/>
        </w:rPr>
        <w:t xml:space="preserve"> </w:t>
      </w:r>
      <m:oMath>
        <m:r>
          <w:rPr>
            <w:rFonts w:ascii="Cambria Math" w:hAnsi="Cambria Math" w:cs="Helvetica"/>
          </w:rPr>
          <m:t>(2x – 5)</m:t>
        </m:r>
      </m:oMath>
      <w:r w:rsidR="004A023F">
        <w:rPr>
          <w:rFonts w:ascii="Helvetica" w:hAnsi="Helvetica" w:cs="Helvetica"/>
          <w:vertAlign w:val="superscript"/>
        </w:rPr>
        <w:t>4</w:t>
      </w:r>
      <w:r w:rsidR="009C6ECB">
        <w:rPr>
          <w:rFonts w:ascii="Helvetica" w:hAnsi="Helvetica" w:cs="Helvetica"/>
        </w:rPr>
        <w:tab/>
      </w:r>
    </w:p>
    <w:p w14:paraId="6700271A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0BE8F813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20BF8113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6E2B9497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18F05DDE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6DC77C55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18F9BF32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3B940449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40288D72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59183084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100A28A6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38754507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70C622F9" w14:textId="77777777" w:rsidR="00F71C73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52D84351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4D9B65B9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6EC735AA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6B62A022" w14:textId="4D8DEF0A" w:rsidR="00553C56" w:rsidRDefault="00F71C73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  <w:proofErr w:type="gramStart"/>
      <w:r>
        <w:rPr>
          <w:rFonts w:ascii="Helvetica" w:hAnsi="Helvetica" w:cs="Helvetica"/>
        </w:rPr>
        <w:t>3</w:t>
      </w:r>
      <w:r w:rsidR="00553C56">
        <w:rPr>
          <w:rFonts w:ascii="Helvetica" w:hAnsi="Helvetica" w:cs="Helvetica"/>
        </w:rPr>
        <w:t xml:space="preserve">. </w:t>
      </w:r>
      <m:oMath>
        <m:r>
          <w:rPr>
            <w:rFonts w:ascii="Cambria Math" w:hAnsi="Cambria Math" w:cs="Helvetica"/>
          </w:rPr>
          <m:t>(15</m:t>
        </m:r>
        <m:sSup>
          <m:sSupPr>
            <m:ctrlPr>
              <w:rPr>
                <w:rFonts w:ascii="Cambria Math" w:hAnsi="Cambria Math" w:cs="Helvetica"/>
                <w:i/>
              </w:rPr>
            </m:ctrlPr>
          </m:sSupPr>
          <m:e>
            <m:r>
              <w:rPr>
                <w:rFonts w:ascii="Cambria Math" w:hAnsi="Cambria Math" w:cs="Helvetica"/>
              </w:rPr>
              <m:t>x</m:t>
            </m:r>
          </m:e>
          <m:sup>
            <m:r>
              <w:rPr>
                <w:rFonts w:ascii="Cambria Math" w:hAnsi="Cambria Math" w:cs="Helvetica"/>
              </w:rPr>
              <m:t>2</m:t>
            </m:r>
          </m:sup>
        </m:sSup>
        <m:r>
          <w:rPr>
            <w:rFonts w:ascii="Cambria Math" w:hAnsi="Cambria Math" w:cs="Helvetica"/>
          </w:rPr>
          <m:t xml:space="preserve"> + 8x -12) ÷ (3x + 1)</m:t>
        </m:r>
      </m:oMath>
      <w:r w:rsidR="00553C56">
        <w:rPr>
          <w:rFonts w:ascii="Helvetica" w:hAnsi="Helvetica" w:cs="Helvetica"/>
          <w:position w:val="-10"/>
        </w:rPr>
        <w:tab/>
      </w:r>
      <w:r w:rsidR="00553C56">
        <w:rPr>
          <w:rFonts w:ascii="Helvetica" w:hAnsi="Helvetica" w:cs="Helvetica"/>
          <w:position w:val="-10"/>
        </w:rPr>
        <w:tab/>
      </w:r>
      <w:r w:rsidR="00553C56">
        <w:rPr>
          <w:rFonts w:ascii="Helvetica" w:hAnsi="Helvetica" w:cs="Helvetica"/>
          <w:position w:val="-10"/>
        </w:rPr>
        <w:tab/>
      </w:r>
      <w:r w:rsidR="00553C56">
        <w:rPr>
          <w:rFonts w:ascii="Helvetica" w:hAnsi="Helvetica" w:cs="Helvetica"/>
          <w:position w:val="-10"/>
        </w:rPr>
        <w:tab/>
      </w:r>
      <w:r w:rsidR="00C05721">
        <w:rPr>
          <w:rFonts w:ascii="Helvetica" w:hAnsi="Helvetica" w:cs="Helvetica"/>
        </w:rPr>
        <w:t xml:space="preserve">     </w:t>
      </w:r>
      <w:r w:rsidR="00C05721">
        <w:rPr>
          <w:rFonts w:ascii="Helvetica" w:hAnsi="Helvetica" w:cs="Helvetica"/>
        </w:rPr>
        <w:tab/>
      </w:r>
      <w:r>
        <w:rPr>
          <w:rFonts w:ascii="Helvetica" w:hAnsi="Helvetica" w:cs="Helvetica"/>
        </w:rPr>
        <w:t>4</w:t>
      </w:r>
      <w:r w:rsidR="00553C56">
        <w:rPr>
          <w:rFonts w:ascii="Helvetica" w:hAnsi="Helvetica" w:cs="Helvetica"/>
        </w:rPr>
        <w:t>.</w:t>
      </w:r>
      <w:proofErr w:type="gramEnd"/>
      <w:r w:rsidR="00553C56">
        <w:rPr>
          <w:rFonts w:ascii="Helvetica" w:hAnsi="Helvetica" w:cs="Helvetica"/>
        </w:rPr>
        <w:t xml:space="preserve">  </w:t>
      </w:r>
      <m:oMath>
        <m:sSup>
          <m:sSupPr>
            <m:ctrlPr>
              <w:rPr>
                <w:rFonts w:ascii="Cambria Math" w:hAnsi="Cambria Math" w:cs="Helvetica"/>
                <w:i/>
              </w:rPr>
            </m:ctrlPr>
          </m:sSupPr>
          <m:e>
            <m:r>
              <w:rPr>
                <w:rFonts w:ascii="Cambria Math" w:hAnsi="Cambria Math" w:cs="Helvetica"/>
              </w:rPr>
              <m:t>(x + 7)</m:t>
            </m:r>
          </m:e>
          <m:sup>
            <m:r>
              <w:rPr>
                <w:rFonts w:ascii="Cambria Math" w:hAnsi="Cambria Math" w:cs="Helvetica"/>
              </w:rPr>
              <m:t>2</m:t>
            </m:r>
          </m:sup>
        </m:sSup>
        <m:r>
          <w:rPr>
            <w:rFonts w:ascii="Cambria Math" w:hAnsi="Cambria Math" w:cs="Helvetica"/>
          </w:rPr>
          <m:t xml:space="preserve"> – (4x – 10)</m:t>
        </m:r>
      </m:oMath>
    </w:p>
    <w:p w14:paraId="41A62F6A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1F75C11D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037E3394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1B8D7787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1D2F49D1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4F83DD48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040E2A1B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65C9A6BA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21D7B6DC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6B8EE8B7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48965CF0" w14:textId="3456C272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  <w:r>
        <w:rPr>
          <w:lang w:bidi="x-none"/>
        </w:rPr>
        <w:t>5.</w:t>
      </w:r>
      <w:r w:rsidRPr="002F1D17">
        <w:rPr>
          <w:lang w:bidi="x-none"/>
        </w:rPr>
        <w:t xml:space="preserve">  </w:t>
      </w:r>
      <w:r w:rsidRPr="00E56121">
        <w:rPr>
          <w:position w:val="-20"/>
          <w:lang w:bidi="x-none"/>
        </w:rPr>
        <w:object w:dxaOrig="1780" w:dyaOrig="540" w14:anchorId="17F385D9">
          <v:shape id="_x0000_i1031" type="#_x0000_t75" style="width:89pt;height:27pt" o:ole="">
            <v:imagedata r:id="rId25" o:title=""/>
          </v:shape>
          <o:OLEObject Type="Embed" ProgID="Equation.DSMT4" ShapeID="_x0000_i1031" DrawAspect="Content" ObjectID="_1444293395" r:id="rId26"/>
        </w:object>
      </w:r>
      <w:r w:rsidRPr="002F1D17">
        <w:rPr>
          <w:lang w:bidi="x-none"/>
        </w:rPr>
        <w:tab/>
      </w:r>
      <w:r w:rsidRPr="002F1D17">
        <w:rPr>
          <w:lang w:bidi="x-none"/>
        </w:rPr>
        <w:tab/>
      </w:r>
      <w:r>
        <w:rPr>
          <w:lang w:bidi="x-none"/>
        </w:rPr>
        <w:tab/>
      </w:r>
      <w:r>
        <w:rPr>
          <w:lang w:bidi="x-none"/>
        </w:rPr>
        <w:tab/>
      </w:r>
      <w:r>
        <w:rPr>
          <w:lang w:bidi="x-none"/>
        </w:rPr>
        <w:tab/>
      </w:r>
      <w:r>
        <w:rPr>
          <w:lang w:bidi="x-none"/>
        </w:rPr>
        <w:tab/>
      </w:r>
      <w:r>
        <w:rPr>
          <w:lang w:bidi="x-none"/>
        </w:rPr>
        <w:tab/>
      </w:r>
      <w:r>
        <w:rPr>
          <w:lang w:bidi="x-none"/>
        </w:rPr>
        <w:tab/>
        <w:t>6.</w:t>
      </w:r>
      <w:r w:rsidRPr="002F1D17">
        <w:rPr>
          <w:lang w:bidi="x-none"/>
        </w:rPr>
        <w:t xml:space="preserve">  </w:t>
      </w:r>
      <w:r w:rsidRPr="00E916DA">
        <w:rPr>
          <w:position w:val="-18"/>
          <w:lang w:bidi="x-none"/>
        </w:rPr>
        <w:object w:dxaOrig="2340" w:dyaOrig="480" w14:anchorId="746284A9">
          <v:shape id="_x0000_i1032" type="#_x0000_t75" style="width:117pt;height:24pt" o:ole="">
            <v:imagedata r:id="rId27" o:title=""/>
          </v:shape>
          <o:OLEObject Type="Embed" ProgID="Equation.DSMT4" ShapeID="_x0000_i1032" DrawAspect="Content" ObjectID="_1444293396" r:id="rId28"/>
        </w:object>
      </w:r>
      <w:r w:rsidRPr="00E56121">
        <w:rPr>
          <w:lang w:bidi="x-none"/>
        </w:rPr>
        <w:tab/>
        <w:t xml:space="preserve">  </w:t>
      </w:r>
      <w:r w:rsidRPr="00E56121">
        <w:rPr>
          <w:lang w:bidi="x-none"/>
        </w:rPr>
        <w:tab/>
      </w:r>
    </w:p>
    <w:p w14:paraId="5FBE5C38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24E4CB14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7F6E5AA3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47982D81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3416854E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5F04DA33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5833C0B3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54747BA0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13B798D9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056F69A5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1E3483E2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5FB43DA1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20AD4319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5433CF88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05E5F596" w14:textId="77777777" w:rsidR="00842BAE" w:rsidRDefault="00842BAE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lang w:bidi="x-none"/>
        </w:rPr>
      </w:pPr>
    </w:p>
    <w:p w14:paraId="189DC0BD" w14:textId="77777777" w:rsidR="0063257C" w:rsidRDefault="0063257C" w:rsidP="00842BAE">
      <w:pPr>
        <w:widowControl w:val="0"/>
        <w:tabs>
          <w:tab w:val="left" w:pos="27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b/>
        </w:rPr>
      </w:pPr>
    </w:p>
    <w:p w14:paraId="12C72284" w14:textId="3FB93D90" w:rsidR="00842BAE" w:rsidRPr="005C5594" w:rsidRDefault="00842BAE" w:rsidP="00842BAE">
      <w:pPr>
        <w:widowControl w:val="0"/>
        <w:tabs>
          <w:tab w:val="left" w:pos="27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cs="Helvetica"/>
        </w:rPr>
      </w:pPr>
      <w:r w:rsidRPr="00842BAE">
        <w:rPr>
          <w:b/>
        </w:rPr>
        <w:t>Synthetic division</w:t>
      </w:r>
      <w:r w:rsidRPr="005C5594">
        <w:rPr>
          <w:sz w:val="22"/>
          <w:szCs w:val="22"/>
        </w:rPr>
        <w:t xml:space="preserve"> is a process that can be used as an alternative to long division. Synthetic division</w:t>
      </w:r>
    </w:p>
    <w:p w14:paraId="7C83E7DC" w14:textId="77777777" w:rsidR="00842BAE" w:rsidRDefault="00842BAE" w:rsidP="00842BAE">
      <w:pPr>
        <w:rPr>
          <w:sz w:val="22"/>
          <w:szCs w:val="22"/>
        </w:rPr>
      </w:pPr>
      <w:proofErr w:type="gramStart"/>
      <w:r w:rsidRPr="005C5594">
        <w:rPr>
          <w:sz w:val="22"/>
          <w:szCs w:val="22"/>
        </w:rPr>
        <w:t>can</w:t>
      </w:r>
      <w:proofErr w:type="gramEnd"/>
      <w:r w:rsidRPr="005C5594">
        <w:rPr>
          <w:sz w:val="22"/>
          <w:szCs w:val="22"/>
        </w:rPr>
        <w:t xml:space="preserve"> be used when the divisor is a _____________ binomial with a leading ________________ of one</w:t>
      </w:r>
      <w:r>
        <w:rPr>
          <w:sz w:val="22"/>
          <w:szCs w:val="22"/>
        </w:rPr>
        <w:t>.</w:t>
      </w:r>
    </w:p>
    <w:p w14:paraId="6B62CED1" w14:textId="77777777" w:rsidR="00842BAE" w:rsidRDefault="00842BAE" w:rsidP="00842BAE">
      <w:pPr>
        <w:ind w:left="270"/>
        <w:rPr>
          <w:sz w:val="22"/>
          <w:szCs w:val="22"/>
        </w:rPr>
      </w:pPr>
    </w:p>
    <w:p w14:paraId="48A51758" w14:textId="77777777" w:rsidR="00842BAE" w:rsidRDefault="00842BAE" w:rsidP="00842BAE">
      <w:pPr>
        <w:ind w:left="27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618A425" wp14:editId="1A5DDD0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044565" cy="2527935"/>
                <wp:effectExtent l="0" t="0" r="0" b="0"/>
                <wp:wrapSquare wrapText="bothSides"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44565" cy="2527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C9A5A9" w14:textId="77777777" w:rsidR="00556347" w:rsidRPr="006E05AA" w:rsidRDefault="00556347" w:rsidP="00842BAE">
                            <w:pPr>
                              <w:ind w:left="27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C199440" wp14:editId="4C592401">
                                  <wp:extent cx="5681345" cy="2345055"/>
                                  <wp:effectExtent l="0" t="0" r="8255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81345" cy="2345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8" o:spid="_x0000_s1064" type="#_x0000_t202" style="position:absolute;left:0;text-align:left;margin-left:0;margin-top:0;width:475.95pt;height:199.05pt;z-index: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" filled="f" stroked="f">
                <v:textbox style="mso-fit-shape-to-text:t" inset=",7.2pt,,7.2pt">
                  <w:txbxContent>
                    <w:p w14:paraId="34C9A5A9" w14:textId="77777777" w:rsidR="00556347" w:rsidRPr="006E05AA" w:rsidRDefault="00556347" w:rsidP="00842BAE">
                      <w:pPr>
                        <w:ind w:left="27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C199440" wp14:editId="4C592401">
                            <wp:extent cx="5681345" cy="2345055"/>
                            <wp:effectExtent l="0" t="0" r="8255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81345" cy="2345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7D68B5" w14:textId="77777777" w:rsidR="00842BAE" w:rsidRPr="00E672BC" w:rsidRDefault="00842BAE" w:rsidP="00842BAE"/>
    <w:p w14:paraId="6626A425" w14:textId="77777777" w:rsidR="00842BAE" w:rsidRPr="00E672BC" w:rsidRDefault="00842BAE" w:rsidP="00842BAE"/>
    <w:p w14:paraId="737408B7" w14:textId="77777777" w:rsidR="00842BAE" w:rsidRPr="00E672BC" w:rsidRDefault="00842BAE" w:rsidP="00842BAE"/>
    <w:p w14:paraId="457F41A7" w14:textId="77777777" w:rsidR="00842BAE" w:rsidRPr="00E672BC" w:rsidRDefault="00842BAE" w:rsidP="00842BAE"/>
    <w:p w14:paraId="3E06702C" w14:textId="77777777" w:rsidR="00842BAE" w:rsidRPr="00E672BC" w:rsidRDefault="00842BAE" w:rsidP="00842BAE"/>
    <w:p w14:paraId="180A0CEC" w14:textId="77777777" w:rsidR="00842BAE" w:rsidRPr="00E672BC" w:rsidRDefault="00842BAE" w:rsidP="00842BAE"/>
    <w:p w14:paraId="549E7168" w14:textId="77777777" w:rsidR="00842BAE" w:rsidRPr="00E672BC" w:rsidRDefault="00842BAE" w:rsidP="00842BAE"/>
    <w:p w14:paraId="5D717B0C" w14:textId="77777777" w:rsidR="00842BAE" w:rsidRPr="00E672BC" w:rsidRDefault="00842BAE" w:rsidP="00842BAE"/>
    <w:p w14:paraId="658A5426" w14:textId="77777777" w:rsidR="00842BAE" w:rsidRPr="00E672BC" w:rsidRDefault="00842BAE" w:rsidP="00842BAE"/>
    <w:p w14:paraId="06CB1903" w14:textId="77777777" w:rsidR="00842BAE" w:rsidRPr="00E672BC" w:rsidRDefault="00842BAE" w:rsidP="00842BAE"/>
    <w:p w14:paraId="388B4E73" w14:textId="77777777" w:rsidR="00842BAE" w:rsidRPr="00E672BC" w:rsidRDefault="00842BAE" w:rsidP="00842BAE"/>
    <w:p w14:paraId="534D5AC2" w14:textId="77777777" w:rsidR="00842BAE" w:rsidRPr="00E672BC" w:rsidRDefault="00842BAE" w:rsidP="00842BAE"/>
    <w:p w14:paraId="599F9B2B" w14:textId="77777777" w:rsidR="00842BAE" w:rsidRPr="00E672BC" w:rsidRDefault="00842BAE" w:rsidP="00842BAE"/>
    <w:p w14:paraId="5B10A087" w14:textId="77777777" w:rsidR="00842BAE" w:rsidRPr="00E672BC" w:rsidRDefault="00842BAE" w:rsidP="00842BAE"/>
    <w:p w14:paraId="27EB4811" w14:textId="77777777" w:rsidR="00842BAE" w:rsidRPr="005C5594" w:rsidRDefault="00842BAE" w:rsidP="00842BAE">
      <w:pPr>
        <w:rPr>
          <w:sz w:val="22"/>
          <w:szCs w:val="22"/>
        </w:rPr>
      </w:pPr>
      <w:r w:rsidRPr="005C5594">
        <w:rPr>
          <w:sz w:val="22"/>
          <w:szCs w:val="22"/>
        </w:rPr>
        <w:t xml:space="preserve">Divide using long and synthetic division.  Determine whether the given binomial is a factor of </w:t>
      </w:r>
      <w:proofErr w:type="gramStart"/>
      <w:r w:rsidRPr="005C5594">
        <w:rPr>
          <w:sz w:val="22"/>
          <w:szCs w:val="22"/>
        </w:rPr>
        <w:t>p(</w:t>
      </w:r>
      <w:proofErr w:type="gramEnd"/>
      <w:r w:rsidRPr="005C5594">
        <w:rPr>
          <w:sz w:val="22"/>
          <w:szCs w:val="22"/>
        </w:rPr>
        <w:t>x).</w:t>
      </w:r>
    </w:p>
    <w:p w14:paraId="083872AB" w14:textId="77777777" w:rsidR="00842BAE" w:rsidRPr="005C5594" w:rsidRDefault="00842BAE" w:rsidP="00842BAE">
      <w:pPr>
        <w:ind w:firstLine="720"/>
        <w:rPr>
          <w:sz w:val="22"/>
          <w:szCs w:val="22"/>
        </w:rPr>
      </w:pPr>
    </w:p>
    <w:p w14:paraId="7893D053" w14:textId="77777777" w:rsidR="00842BAE" w:rsidRPr="005C5594" w:rsidRDefault="00842BAE" w:rsidP="00842BAE">
      <w:pPr>
        <w:rPr>
          <w:sz w:val="22"/>
          <w:szCs w:val="22"/>
        </w:rPr>
      </w:pPr>
      <w:r w:rsidRPr="005C5594">
        <w:rPr>
          <w:sz w:val="22"/>
          <w:szCs w:val="22"/>
        </w:rPr>
        <w:t xml:space="preserve">1. </w:t>
      </w:r>
      <m:oMath>
        <m:r>
          <w:rPr>
            <w:rFonts w:ascii="Cambria Math" w:hAnsi="Cambria Math"/>
            <w:sz w:val="22"/>
            <w:szCs w:val="22"/>
          </w:rPr>
          <m:t>(2x + 1</m:t>
        </m:r>
        <w:proofErr w:type="gramStart"/>
        <m:r>
          <w:rPr>
            <w:rFonts w:ascii="Cambria Math" w:hAnsi="Cambria Math"/>
            <w:sz w:val="22"/>
            <w:szCs w:val="22"/>
          </w:rPr>
          <m:t>) :</m:t>
        </m:r>
        <w:proofErr w:type="gramEnd"/>
        <m:r>
          <w:rPr>
            <w:rFonts w:ascii="Cambria Math" w:hAnsi="Cambria Math"/>
            <w:sz w:val="22"/>
            <w:szCs w:val="22"/>
          </w:rPr>
          <m:t xml:space="preserve"> p(x) = 10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 + 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x 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 3x – 5</m:t>
        </m:r>
      </m:oMath>
      <w:r w:rsidRPr="005C5594">
        <w:rPr>
          <w:sz w:val="22"/>
          <w:szCs w:val="22"/>
        </w:rPr>
        <w:tab/>
      </w:r>
      <w:r w:rsidRPr="005C5594">
        <w:rPr>
          <w:sz w:val="22"/>
          <w:szCs w:val="22"/>
        </w:rPr>
        <w:tab/>
        <w:t xml:space="preserve">2. </w:t>
      </w:r>
      <m:oMath>
        <m:r>
          <w:rPr>
            <w:rFonts w:ascii="Cambria Math" w:hAnsi="Cambria Math"/>
            <w:sz w:val="22"/>
            <w:szCs w:val="22"/>
          </w:rPr>
          <m:t>(x + 3) : p(x) 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 - 4x + 11</m:t>
        </m:r>
      </m:oMath>
    </w:p>
    <w:p w14:paraId="59AC07EC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37B8C7AB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46D0CA48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52ECF9DB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683A2E42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1B0D82CE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705FD0BB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26D7831B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34CD6F50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483414FF" w14:textId="77777777" w:rsidR="00842BAE" w:rsidRDefault="00842BAE" w:rsidP="00842BAE">
      <w:pPr>
        <w:rPr>
          <w:rFonts w:ascii="Helvetica Neue"/>
          <w:b/>
          <w:sz w:val="22"/>
          <w:szCs w:val="22"/>
        </w:rPr>
      </w:pPr>
    </w:p>
    <w:p w14:paraId="111658AD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215496C1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  <w:r w:rsidRPr="005C5594">
        <w:rPr>
          <w:rFonts w:ascii="Helvetica Neue"/>
          <w:b/>
          <w:sz w:val="22"/>
          <w:szCs w:val="22"/>
        </w:rPr>
        <w:t>Factor Theorem</w:t>
      </w:r>
    </w:p>
    <w:p w14:paraId="45281C8A" w14:textId="77777777" w:rsidR="00842BAE" w:rsidRPr="005C5594" w:rsidRDefault="00842BAE" w:rsidP="00842BAE">
      <w:pPr>
        <w:rPr>
          <w:rFonts w:ascii="Helvetica Neue"/>
          <w:b/>
          <w:sz w:val="22"/>
          <w:szCs w:val="22"/>
        </w:rPr>
      </w:pPr>
    </w:p>
    <w:p w14:paraId="2EDBBD57" w14:textId="3F6BAD9A" w:rsidR="00842BAE" w:rsidRPr="005C5594" w:rsidRDefault="00842BAE" w:rsidP="0063257C">
      <w:pPr>
        <w:ind w:left="270"/>
        <w:rPr>
          <w:rFonts w:ascii="Helvetica Neue"/>
          <w:sz w:val="22"/>
          <w:szCs w:val="22"/>
        </w:rPr>
      </w:pPr>
      <w:r w:rsidRPr="005C5594">
        <w:rPr>
          <w:rFonts w:ascii="Helvetica Neue"/>
          <w:sz w:val="22"/>
          <w:szCs w:val="22"/>
        </w:rPr>
        <w:t xml:space="preserve">Let </w:t>
      </w:r>
      <m:oMath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-3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+8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+5x+18. </m:t>
        </m:r>
      </m:oMath>
      <w:r w:rsidRPr="005C5594">
        <w:rPr>
          <w:rFonts w:ascii="Helvetica Neue"/>
          <w:b/>
          <w:sz w:val="22"/>
          <w:szCs w:val="22"/>
        </w:rPr>
        <w:t xml:space="preserve">  </w:t>
      </w:r>
      <w:r w:rsidRPr="005C5594">
        <w:rPr>
          <w:rFonts w:ascii="Helvetica Neue"/>
          <w:sz w:val="22"/>
          <w:szCs w:val="22"/>
        </w:rPr>
        <w:t xml:space="preserve">Evaluate </w:t>
      </w:r>
      <m:oMath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2</m:t>
            </m:r>
          </m:e>
        </m:d>
        <m:r>
          <w:rPr>
            <w:rFonts w:ascii="Cambria Math" w:hAnsi="Cambria Math"/>
            <w:sz w:val="22"/>
            <w:szCs w:val="22"/>
          </w:rPr>
          <m:t>.</m:t>
        </m:r>
      </m:oMath>
      <w:r w:rsidRPr="005C5594">
        <w:rPr>
          <w:rFonts w:ascii="Helvetica Neue"/>
          <w:sz w:val="22"/>
          <w:szCs w:val="22"/>
        </w:rPr>
        <w:t xml:space="preserve">  What does your answer tell you about the factors of </w:t>
      </w:r>
      <m:oMath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proofErr w:type="gramStart"/>
      <w:r w:rsidRPr="005C5594">
        <w:rPr>
          <w:rFonts w:ascii="Helvetica Neue"/>
          <w:sz w:val="22"/>
          <w:szCs w:val="22"/>
        </w:rPr>
        <w:t>.</w:t>
      </w:r>
      <w:proofErr w:type="gramEnd"/>
    </w:p>
    <w:p w14:paraId="3EFB78F7" w14:textId="77777777" w:rsidR="00842BAE" w:rsidRPr="005C5594" w:rsidRDefault="00842BAE" w:rsidP="00842BAE">
      <w:pPr>
        <w:rPr>
          <w:rFonts w:ascii="Helvetica Neue"/>
          <w:sz w:val="22"/>
          <w:szCs w:val="22"/>
        </w:rPr>
      </w:pPr>
    </w:p>
    <w:p w14:paraId="505C64B6" w14:textId="77777777" w:rsidR="00842BAE" w:rsidRPr="005C5594" w:rsidRDefault="00842BAE" w:rsidP="00842BAE">
      <w:pPr>
        <w:rPr>
          <w:rFonts w:ascii="Helvetica Neue"/>
          <w:sz w:val="22"/>
          <w:szCs w:val="22"/>
        </w:rPr>
      </w:pPr>
    </w:p>
    <w:p w14:paraId="039070D0" w14:textId="77777777" w:rsidR="00842BAE" w:rsidRPr="005C5594" w:rsidRDefault="00842BAE" w:rsidP="00842BAE">
      <w:pPr>
        <w:rPr>
          <w:rFonts w:ascii="Helvetica Neue"/>
          <w:sz w:val="22"/>
          <w:szCs w:val="22"/>
        </w:rPr>
      </w:pPr>
    </w:p>
    <w:p w14:paraId="5744951B" w14:textId="77777777" w:rsidR="00842BAE" w:rsidRPr="005C5594" w:rsidRDefault="00842BAE" w:rsidP="00842BAE">
      <w:pPr>
        <w:rPr>
          <w:rFonts w:ascii="Helvetica Neue"/>
          <w:sz w:val="22"/>
          <w:szCs w:val="22"/>
        </w:rPr>
      </w:pPr>
    </w:p>
    <w:p w14:paraId="7D1919D3" w14:textId="77777777" w:rsidR="00842BAE" w:rsidRPr="005C5594" w:rsidRDefault="00842BAE" w:rsidP="00842BAE">
      <w:pPr>
        <w:rPr>
          <w:rFonts w:ascii="Helvetica Neue"/>
          <w:sz w:val="22"/>
          <w:szCs w:val="22"/>
        </w:rPr>
      </w:pPr>
    </w:p>
    <w:p w14:paraId="6404007D" w14:textId="77777777" w:rsidR="00842BAE" w:rsidRDefault="00842BAE" w:rsidP="00842BAE">
      <w:pPr>
        <w:rPr>
          <w:rFonts w:ascii="Tahoma" w:hAnsi="Tahoma"/>
          <w:b/>
          <w:sz w:val="22"/>
          <w:szCs w:val="22"/>
        </w:rPr>
      </w:pPr>
    </w:p>
    <w:p w14:paraId="0893B879" w14:textId="77777777" w:rsidR="00842BAE" w:rsidRDefault="00842BAE" w:rsidP="00842BAE">
      <w:pPr>
        <w:rPr>
          <w:rFonts w:ascii="Tahoma" w:hAnsi="Tahoma"/>
          <w:b/>
          <w:sz w:val="22"/>
          <w:szCs w:val="22"/>
        </w:rPr>
      </w:pPr>
    </w:p>
    <w:p w14:paraId="03B3E243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26FBCF5A" w14:textId="77777777" w:rsidR="00011DCA" w:rsidRDefault="00011DCA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14:paraId="01744F52" w14:textId="77777777" w:rsidR="00553C56" w:rsidRDefault="00553C56" w:rsidP="00553C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sectPr w:rsidR="00553C56" w:rsidSect="009F7186">
      <w:headerReference w:type="even" r:id="rId30"/>
      <w:headerReference w:type="default" r:id="rId31"/>
      <w:pgSz w:w="12240" w:h="15840"/>
      <w:pgMar w:top="577" w:right="720" w:bottom="720" w:left="72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755707" w14:textId="77777777" w:rsidR="00556347" w:rsidRDefault="00556347" w:rsidP="009C6ECB">
      <w:r>
        <w:separator/>
      </w:r>
    </w:p>
  </w:endnote>
  <w:endnote w:type="continuationSeparator" w:id="0">
    <w:p w14:paraId="1474297C" w14:textId="77777777" w:rsidR="00556347" w:rsidRDefault="00556347" w:rsidP="009C6E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Big Caslon">
    <w:panose1 w:val="02000603090000020003"/>
    <w:charset w:val="00"/>
    <w:family w:val="auto"/>
    <w:pitch w:val="variable"/>
    <w:sig w:usb0="80000063" w:usb1="00000000" w:usb2="00000000" w:usb3="00000000" w:csb0="000001FB" w:csb1="00000000"/>
  </w:font>
  <w:font w:name="Arial Rounded MT Bold">
    <w:panose1 w:val="020F07040305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252BB3" w14:textId="77777777" w:rsidR="00556347" w:rsidRDefault="00556347" w:rsidP="009C6ECB">
      <w:r>
        <w:separator/>
      </w:r>
    </w:p>
  </w:footnote>
  <w:footnote w:type="continuationSeparator" w:id="0">
    <w:p w14:paraId="1C6098F7" w14:textId="77777777" w:rsidR="00556347" w:rsidRDefault="00556347" w:rsidP="009C6EC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408EFE" w14:textId="77777777" w:rsidR="00556347" w:rsidRDefault="00556347">
    <w:pPr>
      <w:pStyle w:val="Header"/>
    </w:pPr>
    <w:sdt>
      <w:sdtPr>
        <w:id w:val="171999623"/>
        <w:placeholder>
          <w:docPart w:val="5FC4F62708E3294B969CDE11119AD047"/>
        </w:placeholder>
        <w:temporary/>
        <w:showingPlcHdr/>
      </w:sdtPr>
      <w:sdtContent>
        <w:r>
          <w:t>[Type text]</w:t>
        </w:r>
      </w:sdtContent>
    </w:sdt>
    <w:r>
      <w:ptab w:relativeTo="margin" w:alignment="center" w:leader="none"/>
    </w:r>
    <w:sdt>
      <w:sdtPr>
        <w:id w:val="171999624"/>
        <w:placeholder>
          <w:docPart w:val="10B20CF4829F124DBCAA3EFFD081ECB8"/>
        </w:placeholder>
        <w:temporary/>
        <w:showingPlcHdr/>
      </w:sdtPr>
      <w:sdtContent>
        <w:r>
          <w:t>[Type text]</w:t>
        </w:r>
      </w:sdtContent>
    </w:sdt>
    <w:r>
      <w:ptab w:relativeTo="margin" w:alignment="right" w:leader="none"/>
    </w:r>
    <w:sdt>
      <w:sdtPr>
        <w:id w:val="171999625"/>
        <w:placeholder>
          <w:docPart w:val="F03E104818F11641A8E26EF545531EAD"/>
        </w:placeholder>
        <w:temporary/>
        <w:showingPlcHdr/>
      </w:sdtPr>
      <w:sdtContent>
        <w:r>
          <w:t>[Type text]</w:t>
        </w:r>
      </w:sdtContent>
    </w:sdt>
  </w:p>
  <w:p w14:paraId="04732AAA" w14:textId="77777777" w:rsidR="00556347" w:rsidRDefault="00556347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17B2ED" w14:textId="15C62BDD" w:rsidR="00556347" w:rsidRDefault="00556347" w:rsidP="004A023F">
    <w:pPr>
      <w:widowControl w:val="0"/>
      <w:tabs>
        <w:tab w:val="left" w:pos="560"/>
        <w:tab w:val="left" w:pos="1120"/>
        <w:tab w:val="left" w:pos="1680"/>
        <w:tab w:val="left" w:pos="2240"/>
        <w:tab w:val="left" w:pos="2800"/>
        <w:tab w:val="left" w:pos="3360"/>
        <w:tab w:val="left" w:pos="3920"/>
        <w:tab w:val="left" w:pos="4480"/>
        <w:tab w:val="left" w:pos="5040"/>
        <w:tab w:val="left" w:pos="5600"/>
        <w:tab w:val="left" w:pos="6160"/>
        <w:tab w:val="left" w:pos="6720"/>
      </w:tabs>
      <w:autoSpaceDE w:val="0"/>
      <w:autoSpaceDN w:val="0"/>
      <w:adjustRightInd w:val="0"/>
      <w:spacing w:line="264" w:lineRule="auto"/>
      <w:rPr>
        <w:rFonts w:cs="Big Caslon"/>
        <w:sz w:val="22"/>
        <w:szCs w:val="22"/>
      </w:rPr>
    </w:pPr>
    <w:r w:rsidRPr="003C7EE8">
      <w:rPr>
        <w:rFonts w:cs="Big Caslon"/>
        <w:b/>
      </w:rPr>
      <w:t xml:space="preserve">In Class 3.2b, </w:t>
    </w:r>
    <w:r w:rsidRPr="003C7EE8">
      <w:rPr>
        <w:rFonts w:cs="Big Caslon"/>
        <w:b/>
        <w:sz w:val="22"/>
        <w:szCs w:val="22"/>
      </w:rPr>
      <w:t xml:space="preserve">Algebra </w:t>
    </w:r>
    <w:r>
      <w:rPr>
        <w:rFonts w:cs="Big Caslon"/>
        <w:b/>
        <w:sz w:val="22"/>
        <w:szCs w:val="22"/>
      </w:rPr>
      <w:t>II</w:t>
    </w:r>
    <w:r w:rsidRPr="009C6ECB">
      <w:rPr>
        <w:rFonts w:cs="Big Caslon"/>
        <w:sz w:val="48"/>
        <w:szCs w:val="48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  <w:t xml:space="preserve">Name: </w:t>
    </w:r>
  </w:p>
  <w:p w14:paraId="7BEAEFA8" w14:textId="05395E17" w:rsidR="00556347" w:rsidRPr="009C6ECB" w:rsidRDefault="00556347" w:rsidP="004A023F">
    <w:pPr>
      <w:widowControl w:val="0"/>
      <w:tabs>
        <w:tab w:val="left" w:pos="560"/>
        <w:tab w:val="left" w:pos="1120"/>
        <w:tab w:val="left" w:pos="1680"/>
        <w:tab w:val="left" w:pos="2240"/>
        <w:tab w:val="left" w:pos="2800"/>
        <w:tab w:val="left" w:pos="3360"/>
        <w:tab w:val="left" w:pos="3920"/>
        <w:tab w:val="left" w:pos="4480"/>
        <w:tab w:val="left" w:pos="5040"/>
        <w:tab w:val="left" w:pos="5600"/>
        <w:tab w:val="left" w:pos="6160"/>
        <w:tab w:val="left" w:pos="6720"/>
      </w:tabs>
      <w:autoSpaceDE w:val="0"/>
      <w:autoSpaceDN w:val="0"/>
      <w:adjustRightInd w:val="0"/>
      <w:spacing w:line="264" w:lineRule="auto"/>
      <w:rPr>
        <w:rFonts w:cs="Big Caslon"/>
        <w:sz w:val="22"/>
        <w:szCs w:val="22"/>
      </w:rPr>
    </w:pPr>
    <w:r>
      <w:rPr>
        <w:rFonts w:cs="Big Caslon"/>
        <w:sz w:val="22"/>
        <w:szCs w:val="22"/>
      </w:rPr>
      <w:t>Unit 3, Binomial Expansion and Division of Polynomials</w:t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</w:r>
    <w:r>
      <w:rPr>
        <w:rFonts w:cs="Big Caslon"/>
        <w:sz w:val="22"/>
        <w:szCs w:val="22"/>
      </w:rPr>
      <w:tab/>
      <w:t>Community High School</w:t>
    </w:r>
    <w:r>
      <w:rPr>
        <w:rFonts w:cs="Big Caslon"/>
        <w:sz w:val="22"/>
        <w:szCs w:val="22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3650F3"/>
    <w:multiLevelType w:val="multilevel"/>
    <w:tmpl w:val="65109A08"/>
    <w:numStyleLink w:val="ny-lesson-numbered-list"/>
  </w:abstractNum>
  <w:abstractNum w:abstractNumId="2">
    <w:nsid w:val="2DAB3196"/>
    <w:multiLevelType w:val="hybridMultilevel"/>
    <w:tmpl w:val="CEF2B01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24E429C"/>
    <w:multiLevelType w:val="hybridMultilevel"/>
    <w:tmpl w:val="B4B04704"/>
    <w:lvl w:ilvl="0" w:tplc="AECCB13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6C0A18EA"/>
    <w:multiLevelType w:val="hybridMultilevel"/>
    <w:tmpl w:val="EB64EF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  <w:lvlOverride w:ilvl="0">
      <w:lvl w:ilvl="0">
        <w:start w:val="1"/>
        <w:numFmt w:val="decimal"/>
        <w:pStyle w:val="ny-lesson-numbering"/>
        <w:lvlText w:val="%㐱*࠵㘀࠷㠀࠹㨀࠻㰀⨾䀀䔀H䠀*䡋⩓吀ࡘ夀(࡜崀"/>
        <w:lvlJc w:val="left"/>
        <w:pPr>
          <w:ind w:left="360" w:hanging="360"/>
        </w:pPr>
      </w:lvl>
    </w:lvlOverride>
    <w:lvlOverride w:ilvl="4">
      <w:lvl w:ilvl="4">
        <w:numFmt w:val="decimal"/>
        <w:lvlText w:val=""/>
        <w:lvlJc w:val="left"/>
      </w:lvl>
    </w:lvlOverride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C56"/>
    <w:rsid w:val="00011DCA"/>
    <w:rsid w:val="000437D3"/>
    <w:rsid w:val="0012074E"/>
    <w:rsid w:val="002C1DB7"/>
    <w:rsid w:val="002D2477"/>
    <w:rsid w:val="002F7932"/>
    <w:rsid w:val="00366D17"/>
    <w:rsid w:val="003C7EE8"/>
    <w:rsid w:val="003D060F"/>
    <w:rsid w:val="004A023F"/>
    <w:rsid w:val="004C41DE"/>
    <w:rsid w:val="00553C56"/>
    <w:rsid w:val="00556347"/>
    <w:rsid w:val="0058433E"/>
    <w:rsid w:val="005B539A"/>
    <w:rsid w:val="0063257C"/>
    <w:rsid w:val="006B0F1C"/>
    <w:rsid w:val="007000EE"/>
    <w:rsid w:val="007F3783"/>
    <w:rsid w:val="0080033B"/>
    <w:rsid w:val="00842BAE"/>
    <w:rsid w:val="008468BE"/>
    <w:rsid w:val="00893A36"/>
    <w:rsid w:val="008B7D2C"/>
    <w:rsid w:val="009853DD"/>
    <w:rsid w:val="00986FDB"/>
    <w:rsid w:val="009C0380"/>
    <w:rsid w:val="009C6ECB"/>
    <w:rsid w:val="009F7186"/>
    <w:rsid w:val="00A8659E"/>
    <w:rsid w:val="00BD551C"/>
    <w:rsid w:val="00C05721"/>
    <w:rsid w:val="00CA0AAF"/>
    <w:rsid w:val="00D66011"/>
    <w:rsid w:val="00D83FAF"/>
    <w:rsid w:val="00DA5343"/>
    <w:rsid w:val="00E672BC"/>
    <w:rsid w:val="00F11B20"/>
    <w:rsid w:val="00F71C73"/>
    <w:rsid w:val="00FE0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22441D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3C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53C56"/>
    <w:rPr>
      <w:rFonts w:ascii="Lucida Grande" w:hAnsi="Lucida Grande" w:cs="Lucida Grande"/>
      <w:sz w:val="18"/>
      <w:szCs w:val="18"/>
    </w:rPr>
  </w:style>
  <w:style w:type="numbering" w:customStyle="1" w:styleId="ny-lesson-numbered-list">
    <w:name w:val="ny-lesson-numbered-list"/>
    <w:uiPriority w:val="99"/>
    <w:rsid w:val="009C6ECB"/>
    <w:pPr>
      <w:numPr>
        <w:numId w:val="2"/>
      </w:numPr>
    </w:pPr>
  </w:style>
  <w:style w:type="paragraph" w:customStyle="1" w:styleId="ny-lesson-numbering">
    <w:name w:val="ny-lesson-numbering"/>
    <w:basedOn w:val="Normal"/>
    <w:link w:val="ny-lesson-numberingChar"/>
    <w:qFormat/>
    <w:rsid w:val="009C6ECB"/>
    <w:pPr>
      <w:widowControl w:val="0"/>
      <w:numPr>
        <w:numId w:val="3"/>
      </w:numPr>
      <w:spacing w:before="60" w:after="60" w:line="252" w:lineRule="auto"/>
    </w:pPr>
    <w:rPr>
      <w:rFonts w:ascii="Calibri" w:eastAsia="Myriad Pro" w:hAnsi="Calibri" w:cs="Myriad Pro"/>
      <w:color w:val="231F20"/>
      <w:sz w:val="20"/>
      <w:szCs w:val="22"/>
    </w:rPr>
  </w:style>
  <w:style w:type="character" w:customStyle="1" w:styleId="ny-lesson-numberingChar">
    <w:name w:val="ny-lesson-numbering Char"/>
    <w:link w:val="ny-lesson-numbering"/>
    <w:rsid w:val="009C6ECB"/>
    <w:rPr>
      <w:rFonts w:ascii="Calibri" w:eastAsia="Myriad Pro" w:hAnsi="Calibri" w:cs="Myriad Pro"/>
      <w:color w:val="231F20"/>
      <w:szCs w:val="22"/>
    </w:rPr>
  </w:style>
  <w:style w:type="paragraph" w:styleId="Header">
    <w:name w:val="header"/>
    <w:basedOn w:val="Normal"/>
    <w:link w:val="HeaderChar"/>
    <w:uiPriority w:val="99"/>
    <w:unhideWhenUsed/>
    <w:rsid w:val="009C6EC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6ECB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C6EC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6EC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C6ECB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3C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53C56"/>
    <w:rPr>
      <w:rFonts w:ascii="Lucida Grande" w:hAnsi="Lucida Grande" w:cs="Lucida Grande"/>
      <w:sz w:val="18"/>
      <w:szCs w:val="18"/>
    </w:rPr>
  </w:style>
  <w:style w:type="numbering" w:customStyle="1" w:styleId="ny-lesson-numbered-list">
    <w:name w:val="ny-lesson-numbered-list"/>
    <w:uiPriority w:val="99"/>
    <w:rsid w:val="009C6ECB"/>
    <w:pPr>
      <w:numPr>
        <w:numId w:val="2"/>
      </w:numPr>
    </w:pPr>
  </w:style>
  <w:style w:type="paragraph" w:customStyle="1" w:styleId="ny-lesson-numbering">
    <w:name w:val="ny-lesson-numbering"/>
    <w:basedOn w:val="Normal"/>
    <w:link w:val="ny-lesson-numberingChar"/>
    <w:qFormat/>
    <w:rsid w:val="009C6ECB"/>
    <w:pPr>
      <w:widowControl w:val="0"/>
      <w:numPr>
        <w:numId w:val="3"/>
      </w:numPr>
      <w:spacing w:before="60" w:after="60" w:line="252" w:lineRule="auto"/>
    </w:pPr>
    <w:rPr>
      <w:rFonts w:ascii="Calibri" w:eastAsia="Myriad Pro" w:hAnsi="Calibri" w:cs="Myriad Pro"/>
      <w:color w:val="231F20"/>
      <w:sz w:val="20"/>
      <w:szCs w:val="22"/>
    </w:rPr>
  </w:style>
  <w:style w:type="character" w:customStyle="1" w:styleId="ny-lesson-numberingChar">
    <w:name w:val="ny-lesson-numbering Char"/>
    <w:link w:val="ny-lesson-numbering"/>
    <w:rsid w:val="009C6ECB"/>
    <w:rPr>
      <w:rFonts w:ascii="Calibri" w:eastAsia="Myriad Pro" w:hAnsi="Calibri" w:cs="Myriad Pro"/>
      <w:color w:val="231F20"/>
      <w:szCs w:val="22"/>
    </w:rPr>
  </w:style>
  <w:style w:type="paragraph" w:styleId="Header">
    <w:name w:val="header"/>
    <w:basedOn w:val="Normal"/>
    <w:link w:val="HeaderChar"/>
    <w:uiPriority w:val="99"/>
    <w:unhideWhenUsed/>
    <w:rsid w:val="009C6EC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6ECB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C6EC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6EC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C6EC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4.bin"/><Relationship Id="rId21" Type="http://schemas.openxmlformats.org/officeDocument/2006/relationships/image" Target="media/image7.emf"/><Relationship Id="rId22" Type="http://schemas.openxmlformats.org/officeDocument/2006/relationships/oleObject" Target="embeddings/oleObject5.bin"/><Relationship Id="rId23" Type="http://schemas.openxmlformats.org/officeDocument/2006/relationships/image" Target="media/image8.emf"/><Relationship Id="rId24" Type="http://schemas.openxmlformats.org/officeDocument/2006/relationships/oleObject" Target="embeddings/oleObject6.bin"/><Relationship Id="rId25" Type="http://schemas.openxmlformats.org/officeDocument/2006/relationships/image" Target="media/image9.emf"/><Relationship Id="rId26" Type="http://schemas.openxmlformats.org/officeDocument/2006/relationships/oleObject" Target="embeddings/oleObject7.bin"/><Relationship Id="rId27" Type="http://schemas.openxmlformats.org/officeDocument/2006/relationships/image" Target="media/image10.emf"/><Relationship Id="rId28" Type="http://schemas.openxmlformats.org/officeDocument/2006/relationships/oleObject" Target="embeddings/oleObject8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header" Target="header1.xml"/><Relationship Id="rId31" Type="http://schemas.openxmlformats.org/officeDocument/2006/relationships/header" Target="header2.xml"/><Relationship Id="rId32" Type="http://schemas.openxmlformats.org/officeDocument/2006/relationships/fontTable" Target="fontTable.xml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glossaryDocument" Target="glossary/document.xml"/><Relationship Id="rId34" Type="http://schemas.openxmlformats.org/officeDocument/2006/relationships/theme" Target="theme/theme1.xml"/><Relationship Id="rId10" Type="http://schemas.openxmlformats.org/officeDocument/2006/relationships/image" Target="media/image10.png"/><Relationship Id="rId11" Type="http://schemas.openxmlformats.org/officeDocument/2006/relationships/image" Target="media/image2.png"/><Relationship Id="rId12" Type="http://schemas.openxmlformats.org/officeDocument/2006/relationships/image" Target="media/image20.png"/><Relationship Id="rId13" Type="http://schemas.openxmlformats.org/officeDocument/2006/relationships/image" Target="media/image3.emf"/><Relationship Id="rId14" Type="http://schemas.openxmlformats.org/officeDocument/2006/relationships/oleObject" Target="embeddings/oleObject1.bin"/><Relationship Id="rId15" Type="http://schemas.openxmlformats.org/officeDocument/2006/relationships/image" Target="media/image4.emf"/><Relationship Id="rId16" Type="http://schemas.openxmlformats.org/officeDocument/2006/relationships/oleObject" Target="embeddings/oleObject2.bin"/><Relationship Id="rId17" Type="http://schemas.openxmlformats.org/officeDocument/2006/relationships/image" Target="media/image5.emf"/><Relationship Id="rId18" Type="http://schemas.openxmlformats.org/officeDocument/2006/relationships/oleObject" Target="embeddings/oleObject3.bin"/><Relationship Id="rId19" Type="http://schemas.openxmlformats.org/officeDocument/2006/relationships/image" Target="media/image6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glossary/document.xml><?xml version="1.0" encoding="utf-8"?>
<w:glossary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FC4F62708E3294B969CDE11119AD04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336C3C-835D-6444-916F-DEBE4F02CE28}"/>
      </w:docPartPr>
      <w:docPartBody>
        <w:p w14:paraId="5061E9DF" w14:textId="4E0C7F11" w:rsidR="006807A1" w:rsidRDefault="006807A1" w:rsidP="006807A1">
          <w:pPr>
            <w:pStyle w:val="5FC4F62708E3294B969CDE11119AD047"/>
          </w:pPr>
          <w:r>
            <w:t>[Type text]</w:t>
          </w:r>
        </w:p>
      </w:docPartBody>
    </w:docPart>
    <w:docPart>
      <w:docPartPr>
        <w:name w:val="10B20CF4829F124DBCAA3EFFD081EC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EEF6DD4-ED3D-024A-AEE8-97BEE93FE2D0}"/>
      </w:docPartPr>
      <w:docPartBody>
        <w:p w14:paraId="1EBB175C" w14:textId="661B70E1" w:rsidR="006807A1" w:rsidRDefault="006807A1" w:rsidP="006807A1">
          <w:pPr>
            <w:pStyle w:val="10B20CF4829F124DBCAA3EFFD081ECB8"/>
          </w:pPr>
          <w:r>
            <w:t>[Type text]</w:t>
          </w:r>
        </w:p>
      </w:docPartBody>
    </w:docPart>
    <w:docPart>
      <w:docPartPr>
        <w:name w:val="F03E104818F11641A8E26EF545531E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7FB2300-EE07-F44B-9D7E-5D32293712EB}"/>
      </w:docPartPr>
      <w:docPartBody>
        <w:p w14:paraId="75570835" w14:textId="3B91CE97" w:rsidR="006807A1" w:rsidRDefault="006807A1" w:rsidP="006807A1">
          <w:pPr>
            <w:pStyle w:val="F03E104818F11641A8E26EF545531EAD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Big Caslon">
    <w:panose1 w:val="02000603090000020003"/>
    <w:charset w:val="00"/>
    <w:family w:val="auto"/>
    <w:pitch w:val="variable"/>
    <w:sig w:usb0="80000063" w:usb1="00000000" w:usb2="00000000" w:usb3="00000000" w:csb0="000001FB" w:csb1="00000000"/>
  </w:font>
  <w:font w:name="Arial Rounded MT Bold">
    <w:panose1 w:val="020F07040305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07A1"/>
    <w:rsid w:val="006807A1"/>
    <w:rsid w:val="007B61C3"/>
    <w:rsid w:val="00822274"/>
    <w:rsid w:val="00833B39"/>
    <w:rsid w:val="00B33E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FC4F62708E3294B969CDE11119AD047">
    <w:name w:val="5FC4F62708E3294B969CDE11119AD047"/>
    <w:rsid w:val="006807A1"/>
  </w:style>
  <w:style w:type="paragraph" w:customStyle="1" w:styleId="10B20CF4829F124DBCAA3EFFD081ECB8">
    <w:name w:val="10B20CF4829F124DBCAA3EFFD081ECB8"/>
    <w:rsid w:val="006807A1"/>
  </w:style>
  <w:style w:type="paragraph" w:customStyle="1" w:styleId="F03E104818F11641A8E26EF545531EAD">
    <w:name w:val="F03E104818F11641A8E26EF545531EAD"/>
    <w:rsid w:val="006807A1"/>
  </w:style>
  <w:style w:type="paragraph" w:customStyle="1" w:styleId="F4F7AB6C5E54D14B8912ACF433E16AE1">
    <w:name w:val="F4F7AB6C5E54D14B8912ACF433E16AE1"/>
    <w:rsid w:val="006807A1"/>
  </w:style>
  <w:style w:type="paragraph" w:customStyle="1" w:styleId="6B7774DEB5720D4595016E603DE2A005">
    <w:name w:val="6B7774DEB5720D4595016E603DE2A005"/>
    <w:rsid w:val="006807A1"/>
  </w:style>
  <w:style w:type="paragraph" w:customStyle="1" w:styleId="6418F5568329AA448DC46B554D7A42D4">
    <w:name w:val="6418F5568329AA448DC46B554D7A42D4"/>
    <w:rsid w:val="006807A1"/>
  </w:style>
  <w:style w:type="character" w:styleId="PlaceholderText">
    <w:name w:val="Placeholder Text"/>
    <w:basedOn w:val="DefaultParagraphFont"/>
    <w:uiPriority w:val="99"/>
    <w:semiHidden/>
    <w:rsid w:val="007B61C3"/>
    <w:rPr>
      <w:color w:val="808080"/>
    </w:rPr>
  </w:style>
</w:styles>
</file>

<file path=word/glossary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FC4F62708E3294B969CDE11119AD047">
    <w:name w:val="5FC4F62708E3294B969CDE11119AD047"/>
    <w:rsid w:val="006807A1"/>
  </w:style>
  <w:style w:type="paragraph" w:customStyle="1" w:styleId="10B20CF4829F124DBCAA3EFFD081ECB8">
    <w:name w:val="10B20CF4829F124DBCAA3EFFD081ECB8"/>
    <w:rsid w:val="006807A1"/>
  </w:style>
  <w:style w:type="paragraph" w:customStyle="1" w:styleId="F03E104818F11641A8E26EF545531EAD">
    <w:name w:val="F03E104818F11641A8E26EF545531EAD"/>
    <w:rsid w:val="006807A1"/>
  </w:style>
  <w:style w:type="paragraph" w:customStyle="1" w:styleId="F4F7AB6C5E54D14B8912ACF433E16AE1">
    <w:name w:val="F4F7AB6C5E54D14B8912ACF433E16AE1"/>
    <w:rsid w:val="006807A1"/>
  </w:style>
  <w:style w:type="paragraph" w:customStyle="1" w:styleId="6B7774DEB5720D4595016E603DE2A005">
    <w:name w:val="6B7774DEB5720D4595016E603DE2A005"/>
    <w:rsid w:val="006807A1"/>
  </w:style>
  <w:style w:type="paragraph" w:customStyle="1" w:styleId="6418F5568329AA448DC46B554D7A42D4">
    <w:name w:val="6418F5568329AA448DC46B554D7A42D4"/>
    <w:rsid w:val="006807A1"/>
  </w:style>
  <w:style w:type="character" w:styleId="PlaceholderText">
    <w:name w:val="Placeholder Text"/>
    <w:basedOn w:val="DefaultParagraphFont"/>
    <w:uiPriority w:val="99"/>
    <w:semiHidden/>
    <w:rsid w:val="007B61C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600BE83-A419-8548-BCD7-53C6DFEFB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4</Pages>
  <Words>200</Words>
  <Characters>1145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nn Arbor Public Schools</Company>
  <LinksUpToDate>false</LinksUpToDate>
  <CharactersWithSpaces>1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PS Information Technology Department</dc:creator>
  <cp:keywords/>
  <dc:description/>
  <cp:lastModifiedBy>ITD</cp:lastModifiedBy>
  <cp:revision>7</cp:revision>
  <cp:lastPrinted>2017-10-25T15:45:00Z</cp:lastPrinted>
  <dcterms:created xsi:type="dcterms:W3CDTF">2017-10-25T12:45:00Z</dcterms:created>
  <dcterms:modified xsi:type="dcterms:W3CDTF">2017-10-25T15:50:00Z</dcterms:modified>
</cp:coreProperties>
</file>